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dc04fbf0b4364789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sldIdLst>
    <p:sldId id="299" r:id="rId2"/>
    <p:sldId id="300" r:id="rId3"/>
    <p:sldId id="309" r:id="rId4"/>
    <p:sldId id="294" r:id="rId5"/>
    <p:sldId id="306" r:id="rId6"/>
    <p:sldId id="296" r:id="rId7"/>
    <p:sldId id="320" r:id="rId8"/>
    <p:sldId id="311" r:id="rId9"/>
    <p:sldId id="312" r:id="rId10"/>
    <p:sldId id="313" r:id="rId11"/>
    <p:sldId id="305" r:id="rId12"/>
    <p:sldId id="314" r:id="rId13"/>
    <p:sldId id="315" r:id="rId14"/>
    <p:sldId id="307" r:id="rId15"/>
    <p:sldId id="308" r:id="rId16"/>
    <p:sldId id="272" r:id="rId17"/>
    <p:sldId id="322" r:id="rId18"/>
    <p:sldId id="266" r:id="rId19"/>
    <p:sldId id="274" r:id="rId20"/>
    <p:sldId id="323" r:id="rId21"/>
    <p:sldId id="268" r:id="rId22"/>
    <p:sldId id="271" r:id="rId23"/>
    <p:sldId id="275" r:id="rId24"/>
    <p:sldId id="276" r:id="rId25"/>
    <p:sldId id="277" r:id="rId26"/>
    <p:sldId id="304" r:id="rId27"/>
    <p:sldId id="278" r:id="rId28"/>
    <p:sldId id="279" r:id="rId29"/>
    <p:sldId id="318" r:id="rId30"/>
    <p:sldId id="280" r:id="rId31"/>
    <p:sldId id="281" r:id="rId32"/>
    <p:sldId id="319" r:id="rId33"/>
    <p:sldId id="302" r:id="rId34"/>
    <p:sldId id="282" r:id="rId35"/>
    <p:sldId id="324" r:id="rId36"/>
    <p:sldId id="325" r:id="rId37"/>
    <p:sldId id="303" r:id="rId38"/>
    <p:sldId id="286" r:id="rId39"/>
    <p:sldId id="289" r:id="rId4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B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62" y="86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96982-65B7-4418-B5AE-96CD79037D7C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7DD4-12E9-475B-B959-C56C8B7D9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5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5" name="Google Shape;4725;g11d5e6dd1b0_0_20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26" name="Google Shape;4726;g11d5e6dd1b0_0_20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Nhìn</a:t>
            </a:r>
            <a:r>
              <a:rPr lang="en-US" baseline="0"/>
              <a:t> v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79991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16133"/>
            <a:ext cx="3505200" cy="173466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6" y="2031357"/>
            <a:ext cx="3313355" cy="127662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6" y="3315810"/>
            <a:ext cx="3309803" cy="945472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137621"/>
            <a:ext cx="2133600" cy="563236"/>
          </a:xfrm>
        </p:spPr>
        <p:txBody>
          <a:bodyPr anchor="b"/>
          <a:lstStyle>
            <a:lvl1pPr algn="l">
              <a:defRPr sz="2400"/>
            </a:lvl1pPr>
          </a:lstStyle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4289975"/>
            <a:ext cx="2831592" cy="273844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4289975"/>
            <a:ext cx="643666" cy="27384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2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2" name="Google Shape;2612;p29"/>
          <p:cNvSpPr txBox="1">
            <a:spLocks noGrp="1"/>
          </p:cNvSpPr>
          <p:nvPr>
            <p:ph type="title"/>
          </p:nvPr>
        </p:nvSpPr>
        <p:spPr>
          <a:xfrm>
            <a:off x="720000" y="526625"/>
            <a:ext cx="7704000" cy="40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3188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17515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250116"/>
            <a:ext cx="8229600" cy="463923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16133"/>
            <a:ext cx="3679116" cy="52443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  <p:sldLayoutId id="2147483686" r:id="rId13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0.png"/><Relationship Id="rId7" Type="http://schemas.openxmlformats.org/officeDocument/2006/relationships/image" Target="../media/image31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6.bin"/><Relationship Id="rId3" Type="http://schemas.openxmlformats.org/officeDocument/2006/relationships/video" Target="../media/media1.mp4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1.wmf"/><Relationship Id="rId2" Type="http://schemas.microsoft.com/office/2007/relationships/media" Target="../media/media1.mp4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wmf"/><Relationship Id="rId5" Type="http://schemas.openxmlformats.org/officeDocument/2006/relationships/image" Target="../media/image20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2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8.wmf"/><Relationship Id="rId3" Type="http://schemas.openxmlformats.org/officeDocument/2006/relationships/image" Target="../media/image2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2.bin"/><Relationship Id="rId2" Type="http://schemas.microsoft.com/office/2007/relationships/media" Target="../media/media1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image" Target="../media/image43.png"/><Relationship Id="rId5" Type="http://schemas.openxmlformats.org/officeDocument/2006/relationships/image" Target="../media/image51.png"/><Relationship Id="rId10" Type="http://schemas.openxmlformats.org/officeDocument/2006/relationships/image" Target="../media/image50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4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2.bin"/><Relationship Id="rId2" Type="http://schemas.microsoft.com/office/2007/relationships/media" Target="../media/media1.mp4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7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49.bin"/><Relationship Id="rId2" Type="http://schemas.microsoft.com/office/2007/relationships/media" Target="../media/media1.mp4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7.wmf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51.bin"/><Relationship Id="rId2" Type="http://schemas.microsoft.com/office/2007/relationships/media" Target="../media/media1.mp4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84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5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7.wmf"/><Relationship Id="rId2" Type="http://schemas.microsoft.com/office/2007/relationships/media" Target="../media/media2.mp4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99.png"/><Relationship Id="rId10" Type="http://schemas.openxmlformats.org/officeDocument/2006/relationships/image" Target="../media/image9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06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99.png"/><Relationship Id="rId2" Type="http://schemas.microsoft.com/office/2007/relationships/media" Target="../media/media2.mp4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3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video" Target="../media/media3.mp4"/><Relationship Id="rId7" Type="http://schemas.openxmlformats.org/officeDocument/2006/relationships/image" Target="../media/image112.wmf"/><Relationship Id="rId12" Type="http://schemas.openxmlformats.org/officeDocument/2006/relationships/image" Target="../media/image115.png"/><Relationship Id="rId2" Type="http://schemas.microsoft.com/office/2007/relationships/media" Target="../media/media3.mp4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14.wmf"/><Relationship Id="rId5" Type="http://schemas.openxmlformats.org/officeDocument/2006/relationships/image" Target="../media/image84.png"/><Relationship Id="rId10" Type="http://schemas.openxmlformats.org/officeDocument/2006/relationships/oleObject" Target="../embeddings/oleObject8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19.wmf"/><Relationship Id="rId3" Type="http://schemas.openxmlformats.org/officeDocument/2006/relationships/image" Target="../media/image84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11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36.wmf"/><Relationship Id="rId17" Type="http://schemas.openxmlformats.org/officeDocument/2006/relationships/image" Target="../media/image99.png"/><Relationship Id="rId2" Type="http://schemas.microsoft.com/office/2007/relationships/media" Target="../media/media2.mp4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3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3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4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48.wmf"/><Relationship Id="rId3" Type="http://schemas.openxmlformats.org/officeDocument/2006/relationships/image" Target="../media/image149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image" Target="../media/image153.png"/><Relationship Id="rId10" Type="http://schemas.openxmlformats.org/officeDocument/2006/relationships/image" Target="../media/image158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….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667000" y="860028"/>
            <a:ext cx="4437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70018220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65" y="11430"/>
            <a:ext cx="9174265" cy="5132070"/>
          </a:xfrm>
          <a:prstGeom prst="rect">
            <a:avLst/>
          </a:prstGeom>
        </p:spPr>
      </p:pic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24190"/>
              </p:ext>
            </p:extLst>
          </p:nvPr>
        </p:nvGraphicFramePr>
        <p:xfrm>
          <a:off x="1219200" y="1574939"/>
          <a:ext cx="1981200" cy="3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4" imgW="1828800" imgH="317160" progId="Equation.DSMT4">
                  <p:embed/>
                </p:oleObj>
              </mc:Choice>
              <mc:Fallback>
                <p:oleObj name="Equation" r:id="rId4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74939"/>
                        <a:ext cx="1981200" cy="32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5897"/>
              </p:ext>
            </p:extLst>
          </p:nvPr>
        </p:nvGraphicFramePr>
        <p:xfrm>
          <a:off x="4114800" y="1569328"/>
          <a:ext cx="2133600" cy="3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6" imgW="1815840" imgH="317160" progId="Equation.DSMT4">
                  <p:embed/>
                </p:oleObj>
              </mc:Choice>
              <mc:Fallback>
                <p:oleObj name="Equation" r:id="rId6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69328"/>
                        <a:ext cx="2133600" cy="33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69488"/>
              </p:ext>
            </p:extLst>
          </p:nvPr>
        </p:nvGraphicFramePr>
        <p:xfrm>
          <a:off x="1143000" y="2495550"/>
          <a:ext cx="2100232" cy="48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95550"/>
                        <a:ext cx="2100232" cy="48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88412"/>
              </p:ext>
            </p:extLst>
          </p:nvPr>
        </p:nvGraphicFramePr>
        <p:xfrm>
          <a:off x="4114800" y="2495550"/>
          <a:ext cx="2119118" cy="4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5550"/>
                        <a:ext cx="2119118" cy="48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1019771" y="1396038"/>
            <a:ext cx="580429" cy="6423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EF6BD4AB-AF45-4351-96B3-7FEF295A430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id="{1205F4F2-0CEE-4452-A4A6-DC27018CCE6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id="{8333D478-6C80-42F1-A801-75399A537D9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id="{B717D9BD-5822-478F-BF33-581A5E55EBF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1245FFF3-B94E-4D32-AC6B-4E8004A15B0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2B07C7BB-1559-4F4A-B381-628922BFF4F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E17EA6BF-7866-435E-83DD-8B794D05F73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id="{90910911-805C-40CD-A5AB-0BED9F9D816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1" name="Oval 16">
            <a:extLst>
              <a:ext uri="{FF2B5EF4-FFF2-40B4-BE49-F238E27FC236}">
                <a16:creationId xmlns:a16="http://schemas.microsoft.com/office/drawing/2014/main" id="{F9C8C25E-A1C0-4600-B201-E0BCAFFB2A6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2" name="Oval 17">
            <a:extLst>
              <a:ext uri="{FF2B5EF4-FFF2-40B4-BE49-F238E27FC236}">
                <a16:creationId xmlns:a16="http://schemas.microsoft.com/office/drawing/2014/main" id="{F6DEABF9-EC8E-43AA-B97A-3838431D012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9" name="ĐỒNG HỒ">
            <a:extLst>
              <a:ext uri="{FF2B5EF4-FFF2-40B4-BE49-F238E27FC236}">
                <a16:creationId xmlns:a16="http://schemas.microsoft.com/office/drawing/2014/main" id="{95CAA103-60F0-4CFD-BD34-177F087AF6D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2B6CB58-E7C2-4607-86E8-CDD2A1F57C81}"/>
              </a:ext>
            </a:extLst>
          </p:cNvPr>
          <p:cNvGrpSpPr/>
          <p:nvPr/>
        </p:nvGrpSpPr>
        <p:grpSpPr>
          <a:xfrm>
            <a:off x="1014123" y="211598"/>
            <a:ext cx="6738320" cy="1005539"/>
            <a:chOff x="1014123" y="211598"/>
            <a:chExt cx="6738320" cy="1005539"/>
          </a:xfrm>
        </p:grpSpPr>
        <p:sp>
          <p:nvSpPr>
            <p:cNvPr id="23" name="Rectangle 22"/>
            <p:cNvSpPr/>
            <p:nvPr/>
          </p:nvSpPr>
          <p:spPr>
            <a:xfrm>
              <a:off x="1014123" y="211598"/>
              <a:ext cx="6738320" cy="1005539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lIns="68580" tIns="34290" rIns="68580" bIns="34290" rtlCol="0" anchor="ctr"/>
            <a:lstStyle/>
            <a:p>
              <a:pPr defTabSz="914378">
                <a:defRPr/>
              </a:pPr>
              <a:r>
                <a:rPr lang="en-US" sz="3200" b="1" u="sng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u="sng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74461"/>
                </p:ext>
              </p:extLst>
            </p:nvPr>
          </p:nvGraphicFramePr>
          <p:xfrm>
            <a:off x="3704626" y="316225"/>
            <a:ext cx="820347" cy="79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0" name="Equation" r:id="rId13" imgW="863280" imgH="838080" progId="Equation.DSMT4">
                    <p:embed/>
                  </p:oleObj>
                </mc:Choice>
                <mc:Fallback>
                  <p:oleObj name="Equation" r:id="rId13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04626" y="316225"/>
                          <a:ext cx="820347" cy="79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275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81000" y="996042"/>
            <a:ext cx="3733800" cy="34807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6984" y="2546567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194454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3749" y="11430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AE55C50-50E8-413F-AEBC-044AC14ECDF0}"/>
              </a:ext>
            </a:extLst>
          </p:cNvPr>
          <p:cNvGrpSpPr/>
          <p:nvPr/>
        </p:nvGrpSpPr>
        <p:grpSpPr>
          <a:xfrm>
            <a:off x="1604814" y="574523"/>
            <a:ext cx="7465702" cy="813462"/>
            <a:chOff x="1636278" y="457186"/>
            <a:chExt cx="7465702" cy="813462"/>
          </a:xfrm>
        </p:grpSpPr>
        <p:sp>
          <p:nvSpPr>
            <p:cNvPr id="2" name="Rectangle 1"/>
            <p:cNvSpPr/>
            <p:nvPr/>
          </p:nvSpPr>
          <p:spPr>
            <a:xfrm>
              <a:off x="1636278" y="607802"/>
              <a:ext cx="1481816" cy="500137"/>
            </a:xfrm>
            <a:prstGeom prst="rect">
              <a:avLst/>
            </a:prstGeom>
          </p:spPr>
          <p:txBody>
            <a:bodyPr wrap="none" lIns="68580" tIns="34290" rIns="68580" bIns="3429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ố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lang="en-CA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59508"/>
                </p:ext>
              </p:extLst>
            </p:nvPr>
          </p:nvGraphicFramePr>
          <p:xfrm>
            <a:off x="3073345" y="457186"/>
            <a:ext cx="381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5" name="Equation" r:id="rId6" imgW="507960" imgH="1066680" progId="Equation.DSMT4">
                    <p:embed/>
                  </p:oleObj>
                </mc:Choice>
                <mc:Fallback>
                  <p:oleObj name="Equation" r:id="rId6" imgW="50796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73345" y="457186"/>
                          <a:ext cx="381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485701" y="640981"/>
              <a:ext cx="550889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830182"/>
                </p:ext>
              </p:extLst>
            </p:nvPr>
          </p:nvGraphicFramePr>
          <p:xfrm>
            <a:off x="4006015" y="470548"/>
            <a:ext cx="600075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6" name="Equation" r:id="rId8" imgW="799920" imgH="1066680" progId="Equation.DSMT4">
                    <p:embed/>
                  </p:oleObj>
                </mc:Choice>
                <mc:Fallback>
                  <p:oleObj name="Equation" r:id="rId8" imgW="79992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06015" y="470548"/>
                          <a:ext cx="600075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4699377" y="649515"/>
              <a:ext cx="4402603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7-Point Star 10"/>
          <p:cNvSpPr/>
          <p:nvPr/>
        </p:nvSpPr>
        <p:spPr>
          <a:xfrm>
            <a:off x="609444" y="307330"/>
            <a:ext cx="992421" cy="96096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67262" y="383853"/>
            <a:ext cx="859821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35240" y="2894199"/>
            <a:ext cx="1108893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932"/>
              </p:ext>
            </p:extLst>
          </p:nvPr>
        </p:nvGraphicFramePr>
        <p:xfrm>
          <a:off x="2072633" y="2736522"/>
          <a:ext cx="923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" name="Equation" r:id="rId10" imgW="1231560" imgH="1066680" progId="Equation.DSMT4">
                  <p:embed/>
                </p:oleObj>
              </mc:Choice>
              <mc:Fallback>
                <p:oleObj name="Equation" r:id="rId10" imgW="1231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2633" y="2736522"/>
                        <a:ext cx="9239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642"/>
              </p:ext>
            </p:extLst>
          </p:nvPr>
        </p:nvGraphicFramePr>
        <p:xfrm>
          <a:off x="3228443" y="2736522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8" name="Equation" r:id="rId12" imgW="1523880" imgH="1066680" progId="Equation.DSMT4">
                  <p:embed/>
                </p:oleObj>
              </mc:Choice>
              <mc:Fallback>
                <p:oleObj name="Equation" r:id="rId12" imgW="1523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8443" y="2736522"/>
                        <a:ext cx="1143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016732" y="2894199"/>
            <a:ext cx="32124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72000" y="2886783"/>
            <a:ext cx="115640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29929"/>
              </p:ext>
            </p:extLst>
          </p:nvPr>
        </p:nvGraphicFramePr>
        <p:xfrm>
          <a:off x="5647128" y="2736522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9" name="Equation" r:id="rId14" imgW="1726920" imgH="1066680" progId="Equation.DSMT4">
                  <p:embed/>
                </p:oleObj>
              </mc:Choice>
              <mc:Fallback>
                <p:oleObj name="Equation" r:id="rId14" imgW="1726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47128" y="2736522"/>
                        <a:ext cx="1295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35240" y="3940538"/>
            <a:ext cx="2089355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10066" y="3940294"/>
            <a:ext cx="476734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131769" y="3917809"/>
            <a:ext cx="333488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8900"/>
              </p:ext>
            </p:extLst>
          </p:nvPr>
        </p:nvGraphicFramePr>
        <p:xfrm>
          <a:off x="3147474" y="3814311"/>
          <a:ext cx="38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0" name="Equation" r:id="rId16" imgW="507960" imgH="1066680" progId="Equation.DSMT4">
                  <p:embed/>
                </p:oleObj>
              </mc:Choice>
              <mc:Fallback>
                <p:oleObj name="Equation" r:id="rId16" imgW="507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7474" y="3814311"/>
                        <a:ext cx="381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43598"/>
              </p:ext>
            </p:extLst>
          </p:nvPr>
        </p:nvGraphicFramePr>
        <p:xfrm>
          <a:off x="4287095" y="3782861"/>
          <a:ext cx="600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1" name="Equation" r:id="rId18" imgW="800280" imgH="1066680" progId="Equation.DSMT4">
                  <p:embed/>
                </p:oleObj>
              </mc:Choice>
              <mc:Fallback>
                <p:oleObj name="Equation" r:id="rId18" imgW="800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87095" y="3782861"/>
                        <a:ext cx="600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375145" y="1794977"/>
            <a:ext cx="183768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5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EE428A2-20AE-493C-9684-2B91AE4055D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570710" y="140660"/>
            <a:ext cx="896357" cy="504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78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6313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33" grpId="0"/>
      <p:bldP spid="37" grpId="0"/>
      <p:bldP spid="39" grpId="0"/>
      <p:bldP spid="42" grpId="0"/>
      <p:bldP spid="44" grpId="0"/>
      <p:bldP spid="46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17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42657" y="653578"/>
            <a:ext cx="1971573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7-Point Star 10"/>
          <p:cNvSpPr/>
          <p:nvPr/>
        </p:nvSpPr>
        <p:spPr>
          <a:xfrm>
            <a:off x="711907" y="290703"/>
            <a:ext cx="1371601" cy="110381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61611" y="307330"/>
            <a:ext cx="859821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16841"/>
              </p:ext>
            </p:extLst>
          </p:nvPr>
        </p:nvGraphicFramePr>
        <p:xfrm>
          <a:off x="4214230" y="790290"/>
          <a:ext cx="1008211" cy="36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230" y="790290"/>
                        <a:ext cx="1008211" cy="36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9578" y="653578"/>
            <a:ext cx="618346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97"/>
              </p:ext>
            </p:extLst>
          </p:nvPr>
        </p:nvGraphicFramePr>
        <p:xfrm>
          <a:off x="5693679" y="833243"/>
          <a:ext cx="850975" cy="31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3679" y="833243"/>
                        <a:ext cx="850975" cy="31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0579"/>
              </p:ext>
            </p:extLst>
          </p:nvPr>
        </p:nvGraphicFramePr>
        <p:xfrm>
          <a:off x="3303978" y="3028951"/>
          <a:ext cx="207706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8" imgW="2145960" imgH="393480" progId="Equation.DSMT4">
                  <p:embed/>
                </p:oleObj>
              </mc:Choice>
              <mc:Fallback>
                <p:oleObj name="Equation" r:id="rId8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978" y="3028951"/>
                        <a:ext cx="207706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90683" y="1427605"/>
            <a:ext cx="197157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CA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13654"/>
              </p:ext>
            </p:extLst>
          </p:nvPr>
        </p:nvGraphicFramePr>
        <p:xfrm>
          <a:off x="3352799" y="2400102"/>
          <a:ext cx="2047343" cy="37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0" imgW="2171520" imgH="393480" progId="Equation.DSMT4">
                  <p:embed/>
                </p:oleObj>
              </mc:Choice>
              <mc:Fallback>
                <p:oleObj name="Equation" r:id="rId10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799" y="2400102"/>
                        <a:ext cx="2047343" cy="37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38069"/>
              </p:ext>
            </p:extLst>
          </p:nvPr>
        </p:nvGraphicFramePr>
        <p:xfrm>
          <a:off x="2746821" y="3720743"/>
          <a:ext cx="367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2" imgW="3670200" imgH="393480" progId="Equation.DSMT4">
                  <p:embed/>
                </p:oleObj>
              </mc:Choice>
              <mc:Fallback>
                <p:oleObj name="Equation" r:id="rId12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6821" y="3720743"/>
                        <a:ext cx="367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75739" y="3619501"/>
            <a:ext cx="93383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18918" y="2340029"/>
            <a:ext cx="120952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67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81445" y="2857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. </m:t>
                    </m:r>
                    <m:r>
                      <a:rPr lang="en-US" sz="2800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Hãy s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ích hai số hạng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6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15 với tích hai số hạng 10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9 ?</a:t>
                </a:r>
                <a:endParaRPr lang="en-US" sz="28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  <a:blipFill>
                <a:blip r:embed="rId5"/>
                <a:stretch>
                  <a:fillRect l="-725" r="-1139" b="-8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3197224" y="2733458"/>
            <a:ext cx="5184776" cy="114906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L: Tỉ lệ 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676400" y="1472864"/>
            <a:ext cx="1066800" cy="8551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Vertical Scroll 21"/>
          <p:cNvSpPr/>
          <p:nvPr/>
        </p:nvSpPr>
        <p:spPr>
          <a:xfrm>
            <a:off x="1676400" y="1472864"/>
            <a:ext cx="2878282" cy="2018063"/>
          </a:xfrm>
          <a:prstGeom prst="verticalScroll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ãy thực hiện HĐ 2 theo nhóm bà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3197225" y="3882520"/>
            <a:ext cx="5184776" cy="82283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5780"/>
              </p:ext>
            </p:extLst>
          </p:nvPr>
        </p:nvGraphicFramePr>
        <p:xfrm>
          <a:off x="5486400" y="2888889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2888889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01541"/>
              </p:ext>
            </p:extLst>
          </p:nvPr>
        </p:nvGraphicFramePr>
        <p:xfrm>
          <a:off x="4191000" y="41465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9" imgW="3377880" imgH="393480" progId="Equation.DSMT4">
                  <p:embed/>
                </p:oleObj>
              </mc:Choice>
              <mc:Fallback>
                <p:oleObj name="Equation" r:id="rId9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4146550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1133FDBD-60DC-4F6C-A85C-20B65FCE65B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908073" y="82838"/>
            <a:ext cx="1222493" cy="68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60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6313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22" grpId="0" animBg="1"/>
      <p:bldP spid="22" grpId="1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5300" y="209550"/>
            <a:ext cx="7177144" cy="10096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ounded Rectangle 10"/>
              <p:cNvSpPr/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b) Cho 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.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Nhân hai vế của tỉ lệ thức với tích </a:t>
                </a:r>
                <a:r>
                  <a:rPr lang="vi-VN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d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được tỉ lệ thức nào 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  <a:blipFill>
                <a:blip r:embed="rId3"/>
                <a:stretch>
                  <a:fillRect l="-584" t="-3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H="1">
            <a:off x="1360842" y="1937620"/>
            <a:ext cx="763979" cy="264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loud Callout 20"/>
          <p:cNvSpPr/>
          <p:nvPr/>
        </p:nvSpPr>
        <p:spPr>
          <a:xfrm>
            <a:off x="5024007" y="1007552"/>
            <a:ext cx="3352800" cy="1714500"/>
          </a:xfrm>
          <a:prstGeom prst="cloudCallou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ừ hoạt động 2 ta rút ra điều gì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30821"/>
              </p:ext>
            </p:extLst>
          </p:nvPr>
        </p:nvGraphicFramePr>
        <p:xfrm>
          <a:off x="4038600" y="310515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5" name="Equation" r:id="rId5" imgW="1854000" imgH="838080" progId="Equation.DSMT4">
                  <p:embed/>
                </p:oleObj>
              </mc:Choice>
              <mc:Fallback>
                <p:oleObj name="Equation" r:id="rId5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105150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7143"/>
              </p:ext>
            </p:extLst>
          </p:nvPr>
        </p:nvGraphicFramePr>
        <p:xfrm>
          <a:off x="5944422" y="3337719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" name="Equation" r:id="rId7" imgW="1536480" imgH="317160" progId="Equation.DSMT4">
                  <p:embed/>
                </p:oleObj>
              </mc:Choice>
              <mc:Fallback>
                <p:oleObj name="Equation" r:id="rId7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4422" y="3337719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124200" y="3273137"/>
            <a:ext cx="71771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L:</a:t>
            </a:r>
            <a:b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62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 animBg="1"/>
      <p:bldP spid="21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"/>
              <p:cNvSpPr/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imes New Roman" pitchFamily="18" charset="0"/>
                    <a:cs typeface="Times New Roman" pitchFamily="18" charset="0"/>
                  </a:rPr>
                  <a:t>Tính chất 1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vi-VN" sz="2800" i="1" dirty="0">
                    <a:latin typeface="Times New Roman" pitchFamily="18" charset="0"/>
                    <a:cs typeface="Times New Roman" pitchFamily="18" charset="0"/>
                  </a:rPr>
                  <a:t>a.d = c.d</a:t>
                </a: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86150"/>
            <a:ext cx="30353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52600" y="571500"/>
            <a:ext cx="5715000" cy="62865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TIẾT 2 : TỈ LỆ 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965" y="1157034"/>
            <a:ext cx="6874435" cy="6858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64765" y="1309434"/>
            <a:ext cx="6373009" cy="5715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ìm số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rong 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616200" y="1889160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7243"/>
              </p:ext>
            </p:extLst>
          </p:nvPr>
        </p:nvGraphicFramePr>
        <p:xfrm>
          <a:off x="5698565" y="146183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1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8565" y="1461834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62208"/>
              </p:ext>
            </p:extLst>
          </p:nvPr>
        </p:nvGraphicFramePr>
        <p:xfrm>
          <a:off x="1905000" y="2752616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" name="Equation" r:id="rId7" imgW="1486080" imgH="317520" progId="Equation.DSMT4">
                  <p:embed/>
                </p:oleObj>
              </mc:Choice>
              <mc:Fallback>
                <p:oleObj name="Equation" r:id="rId7" imgW="14860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752616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082"/>
              </p:ext>
            </p:extLst>
          </p:nvPr>
        </p:nvGraphicFramePr>
        <p:xfrm>
          <a:off x="4308764" y="256846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8764" y="2568466"/>
                        <a:ext cx="86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69465"/>
              </p:ext>
            </p:extLst>
          </p:nvPr>
        </p:nvGraphicFramePr>
        <p:xfrm>
          <a:off x="1447800" y="3368566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4" name="Equation" r:id="rId11" imgW="1676160" imgH="317160" progId="Equation.DSMT4">
                  <p:embed/>
                </p:oleObj>
              </mc:Choice>
              <mc:Fallback>
                <p:oleObj name="Equation" r:id="rId11" imgW="1676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368566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3058"/>
              </p:ext>
            </p:extLst>
          </p:nvPr>
        </p:nvGraphicFramePr>
        <p:xfrm>
          <a:off x="1447800" y="3978166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5" name="Equation" r:id="rId13" imgW="1562040" imgH="317160" progId="Equation.DSMT4">
                  <p:embed/>
                </p:oleObj>
              </mc:Choice>
              <mc:Fallback>
                <p:oleObj name="Equation" r:id="rId13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978166"/>
                        <a:ext cx="156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57370"/>
              </p:ext>
            </p:extLst>
          </p:nvPr>
        </p:nvGraphicFramePr>
        <p:xfrm>
          <a:off x="1473200" y="4435366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Equation" r:id="rId15" imgW="1168200" imgH="317160" progId="Equation.DSMT4">
                  <p:embed/>
                </p:oleObj>
              </mc:Choice>
              <mc:Fallback>
                <p:oleObj name="Equation" r:id="rId1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3200" y="4435366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1219200" y="2662850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05200" y="2661118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2857500" y="4308147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59"/>
              </p:ext>
            </p:extLst>
          </p:nvPr>
        </p:nvGraphicFramePr>
        <p:xfrm>
          <a:off x="3695700" y="4397913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Equation" r:id="rId17" imgW="736560" imgH="317160" progId="Equation.DSMT4">
                  <p:embed/>
                </p:oleObj>
              </mc:Choice>
              <mc:Fallback>
                <p:oleObj name="Equation" r:id="rId17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5700" y="4397913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CD35654-9372-40DE-8BC6-8D595167BB8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623098" y="306133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9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210832"/>
            <a:ext cx="2311400" cy="5715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927061" y="1287032"/>
            <a:ext cx="5715000" cy="5715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ỉ lệ 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495550" y="1880419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9275"/>
              </p:ext>
            </p:extLst>
          </p:nvPr>
        </p:nvGraphicFramePr>
        <p:xfrm>
          <a:off x="6203661" y="1363232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3" name="Equation" r:id="rId5" imgW="2311200" imgH="368280" progId="Equation.DSMT4">
                  <p:embed/>
                </p:oleObj>
              </mc:Choice>
              <mc:Fallback>
                <p:oleObj name="Equation" r:id="rId5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3661" y="1363232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73430"/>
              </p:ext>
            </p:extLst>
          </p:nvPr>
        </p:nvGraphicFramePr>
        <p:xfrm>
          <a:off x="1241136" y="2644788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4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136" y="2644788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8215"/>
              </p:ext>
            </p:extLst>
          </p:nvPr>
        </p:nvGraphicFramePr>
        <p:xfrm>
          <a:off x="4362161" y="24749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5" name="Equation" r:id="rId9" imgW="1422360" imgH="888840" progId="Equation.DSMT4">
                  <p:embed/>
                </p:oleObj>
              </mc:Choice>
              <mc:Fallback>
                <p:oleObj name="Equation" r:id="rId9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2161" y="2474925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0523"/>
              </p:ext>
            </p:extLst>
          </p:nvPr>
        </p:nvGraphicFramePr>
        <p:xfrm>
          <a:off x="1470025" y="3319293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6" name="Equation" r:id="rId11" imgW="2501640" imgH="368280" progId="Equation.DSMT4">
                  <p:embed/>
                </p:oleObj>
              </mc:Choice>
              <mc:Fallback>
                <p:oleObj name="Equation" r:id="rId11" imgW="250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0025" y="3319293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05455"/>
              </p:ext>
            </p:extLst>
          </p:nvPr>
        </p:nvGraphicFramePr>
        <p:xfrm>
          <a:off x="1447800" y="387773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7" name="Equation" r:id="rId13" imgW="2095200" imgH="368280" progId="Equation.DSMT4">
                  <p:embed/>
                </p:oleObj>
              </mc:Choice>
              <mc:Fallback>
                <p:oleObj name="Equation" r:id="rId13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877730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5674"/>
              </p:ext>
            </p:extLst>
          </p:nvPr>
        </p:nvGraphicFramePr>
        <p:xfrm>
          <a:off x="1562647" y="443271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8" name="Equation" r:id="rId15" imgW="1396800" imgH="368280" progId="Equation.DSMT4">
                  <p:embed/>
                </p:oleObj>
              </mc:Choice>
              <mc:Fallback>
                <p:oleObj name="Equation" r:id="rId15" imgW="1396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2647" y="4432718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631825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23961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3124200" y="4303986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83413"/>
              </p:ext>
            </p:extLst>
          </p:nvPr>
        </p:nvGraphicFramePr>
        <p:xfrm>
          <a:off x="3975100" y="4388557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9" name="Equation" r:id="rId17" imgW="977760" imgH="368280" progId="Equation.DSMT4">
                  <p:embed/>
                </p:oleObj>
              </mc:Choice>
              <mc:Fallback>
                <p:oleObj name="Equation" r:id="rId17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75100" y="4388557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3F67CCB4-983E-49DD-BD92-36EA4E259D1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797994" y="209550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5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4381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2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533400" y="2114550"/>
            <a:ext cx="1423555" cy="108585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76400" y="3670082"/>
            <a:ext cx="6553199" cy="83646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Viết kết quả dưới dạng tỉ lệ thức khi chia hai vế của đẳng thức trên cho </a:t>
            </a:r>
          </a:p>
        </p:txBody>
      </p:sp>
      <p:sp>
        <p:nvSpPr>
          <p:cNvPr id="22" name="Vertical Scroll 21"/>
          <p:cNvSpPr/>
          <p:nvPr/>
        </p:nvSpPr>
        <p:spPr>
          <a:xfrm>
            <a:off x="3314700" y="387596"/>
            <a:ext cx="2514600" cy="2018063"/>
          </a:xfrm>
          <a:prstGeom prst="vertic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 thực hiện HĐ 3 theo nhó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133600" y="2657476"/>
            <a:ext cx="3429000" cy="7429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ẳng thứ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7847"/>
              </p:ext>
            </p:extLst>
          </p:nvPr>
        </p:nvGraphicFramePr>
        <p:xfrm>
          <a:off x="3848100" y="2870201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2870201"/>
                        <a:ext cx="144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11656"/>
              </p:ext>
            </p:extLst>
          </p:nvPr>
        </p:nvGraphicFramePr>
        <p:xfrm>
          <a:off x="6075218" y="4127282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7" imgW="457200" imgH="317160" progId="Equation.DSMT4">
                  <p:embed/>
                </p:oleObj>
              </mc:Choice>
              <mc:Fallback>
                <p:oleObj name="Equation" r:id="rId7" imgW="45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5218" y="4127282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02739E3-1838-4FC1-A666-C15C79D81CB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625678" y="714417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32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6313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8" grpId="0" animBg="1"/>
      <p:bldP spid="9" grpId="0" animBg="1"/>
      <p:bldP spid="22" grpId="0" animBg="1"/>
      <p:bldP spid="22" grpId="1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89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302293" y="2952750"/>
            <a:ext cx="42245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28600" y="1520114"/>
            <a:ext cx="332270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5 -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…,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893008" y="636342"/>
            <a:ext cx="249036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80425" y="111167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287518" y="3862247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4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Connector 7"/>
          <p:cNvSpPr/>
          <p:nvPr/>
        </p:nvSpPr>
        <p:spPr>
          <a:xfrm>
            <a:off x="557645" y="361950"/>
            <a:ext cx="1423555" cy="1085850"/>
          </a:xfrm>
          <a:prstGeom prst="flowChartConnec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914400" y="1447800"/>
            <a:ext cx="7239000" cy="180975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a có chia hai vế của đẳng thức trên cho 9.3 ta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91030"/>
              </p:ext>
            </p:extLst>
          </p:nvPr>
        </p:nvGraphicFramePr>
        <p:xfrm>
          <a:off x="2133600" y="226695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6695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14400" y="3638550"/>
            <a:ext cx="7239000" cy="1066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Rút gọn tử với mẫu ta 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13145"/>
              </p:ext>
            </p:extLst>
          </p:nvPr>
        </p:nvGraphicFramePr>
        <p:xfrm>
          <a:off x="5257800" y="37528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52850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2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971551"/>
            <a:ext cx="6777317" cy="3402921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68580" indent="0">
              <a:buNone/>
            </a:pPr>
            <a:r>
              <a:rPr lang="vi-VN" sz="5100" b="1" dirty="0">
                <a:latin typeface="Times New Roman" pitchFamily="18" charset="0"/>
                <a:cs typeface="Times New Roman" pitchFamily="18" charset="0"/>
              </a:rPr>
              <a:t>b) Tìm số thích hợp điền vào ô trống </a:t>
            </a:r>
          </a:p>
          <a:p>
            <a:pPr marL="68580" indent="0">
              <a:buNone/>
            </a:pPr>
            <a:endParaRPr lang="vi-VN" b="1" i="1" dirty="0">
              <a:latin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2800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87436" y="3522287"/>
            <a:ext cx="401283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88177" y="3475010"/>
            <a:ext cx="430727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00297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Connector 7"/>
          <p:cNvSpPr/>
          <p:nvPr/>
        </p:nvSpPr>
        <p:spPr>
          <a:xfrm>
            <a:off x="768682" y="285751"/>
            <a:ext cx="1669719" cy="685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5392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57183"/>
              </p:ext>
            </p:extLst>
          </p:nvPr>
        </p:nvGraphicFramePr>
        <p:xfrm>
          <a:off x="2400297" y="1723636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1" name="Equation" r:id="rId4" imgW="355320" imgH="304560" progId="Equation.DSMT4">
                  <p:embed/>
                </p:oleObj>
              </mc:Choice>
              <mc:Fallback>
                <p:oleObj name="Equation" r:id="rId4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0297" y="1723636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21673"/>
              </p:ext>
            </p:extLst>
          </p:nvPr>
        </p:nvGraphicFramePr>
        <p:xfrm>
          <a:off x="3396573" y="3541802"/>
          <a:ext cx="337227" cy="32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2" name="Equation" r:id="rId6" imgW="355680" imgH="304920" progId="Equation.DSMT4">
                  <p:embed/>
                </p:oleObj>
              </mc:Choice>
              <mc:Fallback>
                <p:oleObj name="Equation" r:id="rId6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6573" y="3541802"/>
                        <a:ext cx="337227" cy="32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4855"/>
              </p:ext>
            </p:extLst>
          </p:nvPr>
        </p:nvGraphicFramePr>
        <p:xfrm>
          <a:off x="1425740" y="351868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3" name="Equation" r:id="rId8" imgW="355680" imgH="304920" progId="Equation.DSMT4">
                  <p:embed/>
                </p:oleObj>
              </mc:Choice>
              <mc:Fallback>
                <p:oleObj name="Equation" r:id="rId8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5740" y="3518680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46630"/>
              </p:ext>
            </p:extLst>
          </p:nvPr>
        </p:nvGraphicFramePr>
        <p:xfrm>
          <a:off x="1524000" y="1715726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4"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1715726"/>
                        <a:ext cx="1447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3883"/>
              </p:ext>
            </p:extLst>
          </p:nvPr>
        </p:nvGraphicFramePr>
        <p:xfrm>
          <a:off x="3387436" y="173361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5" name="Equation" r:id="rId12" imgW="304920" imgH="317520" progId="Equation.DSMT4">
                  <p:embed/>
                </p:oleObj>
              </mc:Choice>
              <mc:Fallback>
                <p:oleObj name="Equation" r:id="rId12" imgW="30492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436" y="173361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32057"/>
              </p:ext>
            </p:extLst>
          </p:nvPr>
        </p:nvGraphicFramePr>
        <p:xfrm>
          <a:off x="3429000" y="171572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6" name="Equation" r:id="rId14" imgW="1091880" imgH="838080" progId="Equation.DSMT4">
                  <p:embed/>
                </p:oleObj>
              </mc:Choice>
              <mc:Fallback>
                <p:oleObj name="Equation" r:id="rId14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9000" y="1715726"/>
                        <a:ext cx="109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6564"/>
              </p:ext>
            </p:extLst>
          </p:nvPr>
        </p:nvGraphicFramePr>
        <p:xfrm>
          <a:off x="1527175" y="29749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" name="Equation" r:id="rId16" imgW="965160" imgH="838080" progId="Equation.DSMT4">
                  <p:embed/>
                </p:oleObj>
              </mc:Choice>
              <mc:Fallback>
                <p:oleObj name="Equation" r:id="rId16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7175" y="2974975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9996"/>
              </p:ext>
            </p:extLst>
          </p:nvPr>
        </p:nvGraphicFramePr>
        <p:xfrm>
          <a:off x="3525982" y="304165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8" name="Equation" r:id="rId18" imgW="850680" imgH="825480" progId="Equation.DSMT4">
                  <p:embed/>
                </p:oleObj>
              </mc:Choice>
              <mc:Fallback>
                <p:oleObj name="Equation" r:id="rId18" imgW="850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5982" y="3041650"/>
                        <a:ext cx="85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29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42989" y="914401"/>
            <a:ext cx="7186611" cy="3028949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>
            <a:normAutofit/>
          </a:bodyPr>
          <a:lstStyle/>
          <a:p>
            <a:r>
              <a:rPr lang="vi-VN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2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nếu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 = bd 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ều khác 0 thì ta có các tỉ lệ thức :</a:t>
            </a:r>
          </a:p>
          <a:p>
            <a:pPr algn="ctr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endParaRPr lang="vi-VN" sz="3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36565"/>
              </p:ext>
            </p:extLst>
          </p:nvPr>
        </p:nvGraphicFramePr>
        <p:xfrm>
          <a:off x="1752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" name="Equation" r:id="rId3" imgW="1015920" imgH="838080" progId="Equation.DSMT4">
                  <p:embed/>
                </p:oleObj>
              </mc:Choice>
              <mc:Fallback>
                <p:oleObj name="Equation" r:id="rId3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80112"/>
              </p:ext>
            </p:extLst>
          </p:nvPr>
        </p:nvGraphicFramePr>
        <p:xfrm>
          <a:off x="5334000" y="234315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343150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6692"/>
              </p:ext>
            </p:extLst>
          </p:nvPr>
        </p:nvGraphicFramePr>
        <p:xfrm>
          <a:off x="41148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88657"/>
              </p:ext>
            </p:extLst>
          </p:nvPr>
        </p:nvGraphicFramePr>
        <p:xfrm>
          <a:off x="2895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Equation" r:id="rId9" imgW="1015920" imgH="838080" progId="Equation.DSMT4">
                  <p:embed/>
                </p:oleObj>
              </mc:Choice>
              <mc:Fallback>
                <p:oleObj name="Equation" r:id="rId9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90550"/>
            <a:ext cx="7024744" cy="4953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: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826" y="1290657"/>
            <a:ext cx="7314729" cy="317432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68580" indent="0">
              <a:buNone/>
            </a:pP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á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ì từ một trong năm đẳng thức sau đây, ta có thể suy ra các đẳng thức còn lại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68580" indent="0" algn="ctr">
              <a:buNone/>
            </a:pPr>
            <a:endParaRPr lang="vi-VN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17423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06191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434096" y="36385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62200" y="2746814"/>
            <a:ext cx="1826770" cy="47317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5147" y="2746814"/>
            <a:ext cx="391044" cy="4731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78082" y="2746814"/>
            <a:ext cx="408318" cy="54063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345174" y="2702606"/>
            <a:ext cx="1741426" cy="58484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52342"/>
              </p:ext>
            </p:extLst>
          </p:nvPr>
        </p:nvGraphicFramePr>
        <p:xfrm>
          <a:off x="4227575" y="2419350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7575" y="2419350"/>
                        <a:ext cx="111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63760"/>
              </p:ext>
            </p:extLst>
          </p:nvPr>
        </p:nvGraphicFramePr>
        <p:xfrm>
          <a:off x="1552898" y="323903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2898" y="323903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8444"/>
              </p:ext>
            </p:extLst>
          </p:nvPr>
        </p:nvGraphicFramePr>
        <p:xfrm>
          <a:off x="3391247" y="324069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47" y="324069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1396"/>
              </p:ext>
            </p:extLst>
          </p:nvPr>
        </p:nvGraphicFramePr>
        <p:xfrm>
          <a:off x="5237230" y="321998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9" imgW="914400" imgH="838080" progId="Equation.DSMT4">
                  <p:embed/>
                </p:oleObj>
              </mc:Choice>
              <mc:Fallback>
                <p:oleObj name="Equation" r:id="rId9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7230" y="321998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0617"/>
              </p:ext>
            </p:extLst>
          </p:nvPr>
        </p:nvGraphicFramePr>
        <p:xfrm>
          <a:off x="7162800" y="321825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11" imgW="914400" imgH="838080" progId="Equation.DSMT4">
                  <p:embed/>
                </p:oleObj>
              </mc:Choice>
              <mc:Fallback>
                <p:oleObj name="Equation" r:id="rId11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321825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6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9535" y="1497012"/>
            <a:ext cx="7024744" cy="1028700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Lập tất cả các tỉ lệ thức có thể có được từ đẳng thức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64206"/>
              </p:ext>
            </p:extLst>
          </p:nvPr>
        </p:nvGraphicFramePr>
        <p:xfrm>
          <a:off x="2645979" y="3740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5" name="Equation" r:id="rId5" imgW="1714320" imgH="888840" progId="Equation.DSMT4">
                  <p:embed/>
                </p:oleObj>
              </mc:Choice>
              <mc:Fallback>
                <p:oleObj name="Equation" r:id="rId5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5979" y="3740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16600"/>
              </p:ext>
            </p:extLst>
          </p:nvPr>
        </p:nvGraphicFramePr>
        <p:xfrm>
          <a:off x="6379779" y="37401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6" name="Equation" r:id="rId7" imgW="1612800" imgH="888840" progId="Equation.DSMT4">
                  <p:embed/>
                </p:oleObj>
              </mc:Choice>
              <mc:Fallback>
                <p:oleObj name="Equation" r:id="rId7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779" y="3740150"/>
                        <a:ext cx="161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16277"/>
              </p:ext>
            </p:extLst>
          </p:nvPr>
        </p:nvGraphicFramePr>
        <p:xfrm>
          <a:off x="7409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" name="Equation" r:id="rId9" imgW="1803240" imgH="888840" progId="Equation.DSMT4">
                  <p:embed/>
                </p:oleObj>
              </mc:Choice>
              <mc:Fallback>
                <p:oleObj name="Equation" r:id="rId9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9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5936"/>
              </p:ext>
            </p:extLst>
          </p:nvPr>
        </p:nvGraphicFramePr>
        <p:xfrm>
          <a:off x="44747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" name="Equation" r:id="rId11" imgW="1803240" imgH="888840" progId="Equation.DSMT4">
                  <p:embed/>
                </p:oleObj>
              </mc:Choice>
              <mc:Fallback>
                <p:oleObj name="Equation" r:id="rId11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7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90115"/>
              </p:ext>
            </p:extLst>
          </p:nvPr>
        </p:nvGraphicFramePr>
        <p:xfrm>
          <a:off x="2870307" y="2073275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" name="Equation" r:id="rId13" imgW="2743200" imgH="368280" progId="Equation.DSMT4">
                  <p:embed/>
                </p:oleObj>
              </mc:Choice>
              <mc:Fallback>
                <p:oleObj name="Equation" r:id="rId13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307" y="2073275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276600" y="2800350"/>
            <a:ext cx="1905000" cy="514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solidFill>
                <a:srgbClr val="0070C0"/>
              </a:solidFill>
            </a:endParaRPr>
          </a:p>
        </p:txBody>
      </p:sp>
      <p:pic>
        <p:nvPicPr>
          <p:cNvPr id="11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FFB46582-742E-46DB-9533-D030B9FFB6D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9940" y="53062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10859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7772400" cy="429402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 3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42672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hai số 21 và 27 vào ô trống cho thích hợp </a:t>
            </a:r>
          </a:p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8.           =          . 14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n ta có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lvl="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Lập tất cả các tỉ lệ thức có thể có được từ các số sau : </a:t>
            </a: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0950" y="1490159"/>
            <a:ext cx="45720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72516" y="1481570"/>
            <a:ext cx="457200" cy="410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6468"/>
              </p:ext>
            </p:extLst>
          </p:nvPr>
        </p:nvGraphicFramePr>
        <p:xfrm>
          <a:off x="1330708" y="152804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5" imgW="368280" imgH="304560" progId="Equation.DSMT4">
                  <p:embed/>
                </p:oleObj>
              </mc:Choice>
              <mc:Fallback>
                <p:oleObj name="Equation" r:id="rId5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708" y="1528040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874"/>
              </p:ext>
            </p:extLst>
          </p:nvPr>
        </p:nvGraphicFramePr>
        <p:xfrm>
          <a:off x="2621156" y="152804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7" imgW="393480" imgH="317160" progId="Equation.DSMT4">
                  <p:embed/>
                </p:oleObj>
              </mc:Choice>
              <mc:Fallback>
                <p:oleObj name="Equation" r:id="rId7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1156" y="1528040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7062"/>
              </p:ext>
            </p:extLst>
          </p:nvPr>
        </p:nvGraphicFramePr>
        <p:xfrm>
          <a:off x="1250950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950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26715"/>
              </p:ext>
            </p:extLst>
          </p:nvPr>
        </p:nvGraphicFramePr>
        <p:xfrm>
          <a:off x="2940627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0627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67464"/>
              </p:ext>
            </p:extLst>
          </p:nvPr>
        </p:nvGraphicFramePr>
        <p:xfrm>
          <a:off x="4495800" y="400685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3" imgW="1295280" imgH="825480" progId="Equation.DSMT4">
                  <p:embed/>
                </p:oleObj>
              </mc:Choice>
              <mc:Fallback>
                <p:oleObj name="Equation" r:id="rId1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4006850"/>
                        <a:ext cx="1295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93794"/>
              </p:ext>
            </p:extLst>
          </p:nvPr>
        </p:nvGraphicFramePr>
        <p:xfrm>
          <a:off x="6172200" y="40068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5" imgW="1180800" imgH="838080" progId="Equation.DSMT4">
                  <p:embed/>
                </p:oleObj>
              </mc:Choice>
              <mc:Fallback>
                <p:oleObj name="Equation" r:id="rId15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2200" y="4006850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3247"/>
              </p:ext>
            </p:extLst>
          </p:nvPr>
        </p:nvGraphicFramePr>
        <p:xfrm>
          <a:off x="819150" y="3566302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7" imgW="1777680" imgH="368280" progId="Equation.DSMT4">
                  <p:embed/>
                </p:oleObj>
              </mc:Choice>
              <mc:Fallback>
                <p:oleObj name="Equation" r:id="rId17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150" y="3566302"/>
                        <a:ext cx="177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63824"/>
              </p:ext>
            </p:extLst>
          </p:nvPr>
        </p:nvGraphicFramePr>
        <p:xfrm>
          <a:off x="3632200" y="254395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19" imgW="1917360" imgH="317160" progId="Equation.DSMT4">
                  <p:embed/>
                </p:oleObj>
              </mc:Choice>
              <mc:Fallback>
                <p:oleObj name="Equation" r:id="rId19" imgW="1917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2200" y="2543952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9881"/>
              </p:ext>
            </p:extLst>
          </p:nvPr>
        </p:nvGraphicFramePr>
        <p:xfrm>
          <a:off x="1867477" y="2139528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21" imgW="1726920" imgH="368280" progId="Equation.DSMT4">
                  <p:embed/>
                </p:oleObj>
              </mc:Choice>
              <mc:Fallback>
                <p:oleObj name="Equation" r:id="rId21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7477" y="2139528"/>
                        <a:ext cx="172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2649"/>
              </p:ext>
            </p:extLst>
          </p:nvPr>
        </p:nvGraphicFramePr>
        <p:xfrm>
          <a:off x="3772477" y="2139528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23" imgW="1701720" imgH="317160" progId="Equation.DSMT4">
                  <p:embed/>
                </p:oleObj>
              </mc:Choice>
              <mc:Fallback>
                <p:oleObj name="Equation" r:id="rId23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72477" y="2139528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DA66F29C-E80A-4E95-AB63-179F5881482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6926861" y="134055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28851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2" grpId="0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57200" y="781050"/>
            <a:ext cx="3886200" cy="3314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876800" y="1936499"/>
            <a:ext cx="396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36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6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ounded Rectangle 5"/>
              <p:cNvSpPr/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68580" indent="0">
                  <a:buNone/>
                </a:pPr>
                <a:r>
                  <a:rPr lang="en-CA" sz="3200" b="1" dirty="0">
                    <a:latin typeface="Times New Roman" pitchFamily="18" charset="0"/>
                    <a:cs typeface="Times New Roman" pitchFamily="18" charset="0"/>
                  </a:rPr>
                  <a:t>Dạng 2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Tìm số chưa biết trong tỉ lệ 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  <a:sym typeface="Wingdings"/>
                  </a:rPr>
                  <a:t>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Phương pháp giải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Áp dụng tính chất 1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ad = b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  <a:blipFill>
                <a:blip r:embed="rId2"/>
                <a:stretch>
                  <a:fillRect t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4543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97169"/>
            <a:ext cx="5181600" cy="1028324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tr54/ SGK</a:t>
            </a:r>
            <a:b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2632"/>
              </p:ext>
            </p:extLst>
          </p:nvPr>
        </p:nvGraphicFramePr>
        <p:xfrm>
          <a:off x="1891145" y="2546858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5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1145" y="2546858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94559"/>
              </p:ext>
            </p:extLst>
          </p:nvPr>
        </p:nvGraphicFramePr>
        <p:xfrm>
          <a:off x="1828800" y="3452232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6" name="Equation" r:id="rId8" imgW="2222280" imgH="368280" progId="Equation.DSMT4">
                  <p:embed/>
                </p:oleObj>
              </mc:Choice>
              <mc:Fallback>
                <p:oleObj name="Equation" r:id="rId8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3452232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25878"/>
              </p:ext>
            </p:extLst>
          </p:nvPr>
        </p:nvGraphicFramePr>
        <p:xfrm>
          <a:off x="1828800" y="4128053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" name="Equation" r:id="rId10" imgW="3047760" imgH="393480" progId="Equation.DSMT4">
                  <p:embed/>
                </p:oleObj>
              </mc:Choice>
              <mc:Fallback>
                <p:oleObj name="Equation" r:id="rId10" imgW="304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4128053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81545" y="2544023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281545" y="3359307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81545" y="400303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pic>
        <p:nvPicPr>
          <p:cNvPr id="10" name="ĐỒNG HỒ ĐẾM NGƯỢC 5 PHÚT">
            <a:hlinkClick r:id="" action="ppaction://media"/>
            <a:extLst>
              <a:ext uri="{FF2B5EF4-FFF2-40B4-BE49-F238E27FC236}">
                <a16:creationId xmlns:a16="http://schemas.microsoft.com/office/drawing/2014/main" id="{8836341E-4681-4348-85F6-498645D3B0F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2841" y="669041"/>
            <a:ext cx="1675181" cy="94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05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2614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 animBg="1"/>
      <p:bldP spid="9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66750"/>
            <a:ext cx="7024744" cy="5334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0" y="3985419"/>
            <a:ext cx="2667000" cy="9144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7980"/>
              </p:ext>
            </p:extLst>
          </p:nvPr>
        </p:nvGraphicFramePr>
        <p:xfrm>
          <a:off x="1981200" y="1355963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2" name="Equation" r:id="rId4" imgW="1269720" imgH="888840" progId="Equation.DSMT4">
                  <p:embed/>
                </p:oleObj>
              </mc:Choice>
              <mc:Fallback>
                <p:oleObj name="Equation" r:id="rId4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355963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6466"/>
              </p:ext>
            </p:extLst>
          </p:nvPr>
        </p:nvGraphicFramePr>
        <p:xfrm>
          <a:off x="1600200" y="3417887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3" name="Equation" r:id="rId6" imgW="1358640" imgH="317160" progId="Equation.DSMT4">
                  <p:embed/>
                </p:oleObj>
              </mc:Choice>
              <mc:Fallback>
                <p:oleObj name="Equation" r:id="rId6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417887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1723"/>
              </p:ext>
            </p:extLst>
          </p:nvPr>
        </p:nvGraphicFramePr>
        <p:xfrm>
          <a:off x="1600200" y="2374106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4" name="Equation" r:id="rId8" imgW="2540160" imgH="393840" progId="Equation.DSMT4">
                  <p:embed/>
                </p:oleObj>
              </mc:Choice>
              <mc:Fallback>
                <p:oleObj name="Equation" r:id="rId8" imgW="254016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2374106"/>
                        <a:ext cx="254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7487"/>
              </p:ext>
            </p:extLst>
          </p:nvPr>
        </p:nvGraphicFramePr>
        <p:xfrm>
          <a:off x="1600200" y="287655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5" name="Equation" r:id="rId10" imgW="2209680" imgH="368280" progId="Equation.DSMT4">
                  <p:embed/>
                </p:oleObj>
              </mc:Choice>
              <mc:Fallback>
                <p:oleObj name="Equation" r:id="rId10" imgW="220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2876550"/>
                        <a:ext cx="220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371600" y="147859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5355"/>
              </p:ext>
            </p:extLst>
          </p:nvPr>
        </p:nvGraphicFramePr>
        <p:xfrm>
          <a:off x="2209800" y="40957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6" name="Equation" r:id="rId12" imgW="939600" imgH="317160" progId="Equation.DSMT4">
                  <p:embed/>
                </p:oleObj>
              </mc:Choice>
              <mc:Fallback>
                <p:oleObj name="Equation" r:id="rId12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0" y="40957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00" y="2225501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2329376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" y="-775705"/>
            <a:ext cx="8658225" cy="566709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3198149" y="190579"/>
            <a:ext cx="6135700" cy="856486"/>
          </a:xfrm>
          <a:prstGeom prst="rect">
            <a:avLst/>
          </a:prstGeom>
        </p:spPr>
        <p:txBody>
          <a:bodyPr spcFirstLastPara="1" vert="horz" wrap="square" lIns="68569" tIns="68569" rIns="68569" bIns="68569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itchFamily="18" charset="0"/>
                <a:ea typeface="思源黑体 Normal" panose="020B0400000000000000" pitchFamily="34" charset="-122"/>
                <a:cs typeface="Times New Roman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826" y="1018895"/>
            <a:ext cx="6318123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SBT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55826" y="2393540"/>
            <a:ext cx="6318123" cy="106029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SBT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040" y="2855028"/>
            <a:ext cx="1911506" cy="2226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301786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28700"/>
            <a:ext cx="3657599" cy="375285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vi-VN" sz="2800" b="0" dirty="0">
              <a:solidFill>
                <a:schemeClr val="tx1"/>
              </a:solidFill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561198"/>
            <a:ext cx="7738946" cy="486552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: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1047750"/>
            <a:ext cx="3810000" cy="3733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02051"/>
              </p:ext>
            </p:extLst>
          </p:nvPr>
        </p:nvGraphicFramePr>
        <p:xfrm>
          <a:off x="1143000" y="1123950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6" name="Equation" r:id="rId3" imgW="2222280" imgH="368280" progId="Equation.DSMT4">
                  <p:embed/>
                </p:oleObj>
              </mc:Choice>
              <mc:Fallback>
                <p:oleObj name="Equation" r:id="rId3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23950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1578"/>
              </p:ext>
            </p:extLst>
          </p:nvPr>
        </p:nvGraphicFramePr>
        <p:xfrm>
          <a:off x="1066800" y="1581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7" name="Equation" r:id="rId5" imgW="1714320" imgH="888840" progId="Equation.DSMT4">
                  <p:embed/>
                </p:oleObj>
              </mc:Choice>
              <mc:Fallback>
                <p:oleObj name="Equation" r:id="rId5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581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45299"/>
              </p:ext>
            </p:extLst>
          </p:nvPr>
        </p:nvGraphicFramePr>
        <p:xfrm>
          <a:off x="1066800" y="325755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8" name="Equation" r:id="rId7" imgW="2171520" imgH="368280" progId="Equation.DSMT4">
                  <p:embed/>
                </p:oleObj>
              </mc:Choice>
              <mc:Fallback>
                <p:oleObj name="Equation" r:id="rId7" imgW="2171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257550"/>
                        <a:ext cx="217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93347"/>
              </p:ext>
            </p:extLst>
          </p:nvPr>
        </p:nvGraphicFramePr>
        <p:xfrm>
          <a:off x="1066800" y="269240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9" name="Equation" r:id="rId9" imgW="2413080" imgH="368280" progId="Equation.DSMT4">
                  <p:embed/>
                </p:oleObj>
              </mc:Choice>
              <mc:Fallback>
                <p:oleObj name="Equation" r:id="rId9" imgW="2413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69240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78963"/>
              </p:ext>
            </p:extLst>
          </p:nvPr>
        </p:nvGraphicFramePr>
        <p:xfrm>
          <a:off x="1066800" y="3790950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0" name="Equation" r:id="rId11" imgW="1358640" imgH="317160" progId="Equation.DSMT4">
                  <p:embed/>
                </p:oleObj>
              </mc:Choice>
              <mc:Fallback>
                <p:oleObj name="Equation" r:id="rId11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790950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658091" y="4348684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69482"/>
              </p:ext>
            </p:extLst>
          </p:nvPr>
        </p:nvGraphicFramePr>
        <p:xfrm>
          <a:off x="1524000" y="434868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1"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434868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836"/>
              </p:ext>
            </p:extLst>
          </p:nvPr>
        </p:nvGraphicFramePr>
        <p:xfrm>
          <a:off x="4622800" y="111125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2" name="Equation" r:id="rId15" imgW="3340080" imgH="393480" progId="Equation.DSMT4">
                  <p:embed/>
                </p:oleObj>
              </mc:Choice>
              <mc:Fallback>
                <p:oleObj name="Equation" r:id="rId15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2800" y="1111250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63927"/>
              </p:ext>
            </p:extLst>
          </p:nvPr>
        </p:nvGraphicFramePr>
        <p:xfrm>
          <a:off x="4806950" y="158115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3" name="Equation" r:id="rId17" imgW="2006280" imgH="888840" progId="Equation.DSMT4">
                  <p:embed/>
                </p:oleObj>
              </mc:Choice>
              <mc:Fallback>
                <p:oleObj name="Equation" r:id="rId17" imgW="2006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6950" y="1581150"/>
                        <a:ext cx="2006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3220"/>
              </p:ext>
            </p:extLst>
          </p:nvPr>
        </p:nvGraphicFramePr>
        <p:xfrm>
          <a:off x="4800600" y="24828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4" name="Equation" r:id="rId19" imgW="3251160" imgH="393480" progId="Equation.DSMT4">
                  <p:embed/>
                </p:oleObj>
              </mc:Choice>
              <mc:Fallback>
                <p:oleObj name="Equation" r:id="rId19" imgW="3251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0600" y="2482850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8514"/>
              </p:ext>
            </p:extLst>
          </p:nvPr>
        </p:nvGraphicFramePr>
        <p:xfrm>
          <a:off x="4800600" y="2952750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" name="Equation" r:id="rId21" imgW="2705040" imgH="393480" progId="Equation.DSMT4">
                  <p:embed/>
                </p:oleObj>
              </mc:Choice>
              <mc:Fallback>
                <p:oleObj name="Equation" r:id="rId21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0600" y="2952750"/>
                        <a:ext cx="270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8187"/>
              </p:ext>
            </p:extLst>
          </p:nvPr>
        </p:nvGraphicFramePr>
        <p:xfrm>
          <a:off x="4800600" y="3409950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" name="Equation" r:id="rId23" imgW="1536480" imgH="317160" progId="Equation.DSMT4">
                  <p:embed/>
                </p:oleObj>
              </mc:Choice>
              <mc:Fallback>
                <p:oleObj name="Equation" r:id="rId23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00600" y="3409950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0796"/>
              </p:ext>
            </p:extLst>
          </p:nvPr>
        </p:nvGraphicFramePr>
        <p:xfrm>
          <a:off x="4800600" y="3867150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7" name="Equation" r:id="rId25" imgW="1168200" imgH="317160" progId="Equation.DSMT4">
                  <p:embed/>
                </p:oleObj>
              </mc:Choice>
              <mc:Fallback>
                <p:oleObj name="Equation" r:id="rId2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3867150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4724400" y="4353968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88017"/>
              </p:ext>
            </p:extLst>
          </p:nvPr>
        </p:nvGraphicFramePr>
        <p:xfrm>
          <a:off x="5474854" y="435396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" name="Equation" r:id="rId27" imgW="749160" imgH="317160" progId="Equation.DSMT4">
                  <p:embed/>
                </p:oleObj>
              </mc:Choice>
              <mc:Fallback>
                <p:oleObj name="Equation" r:id="rId27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74854" y="4353968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09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  <p:bldP spid="2" grpId="0" animBg="1"/>
      <p:bldP spid="11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838200" y="1276350"/>
            <a:ext cx="7239000" cy="16764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</a:t>
            </a:r>
            <a:r>
              <a:rPr lang="en-CA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ập tỉ lệ thức từ đẳng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 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 pháp giải:</a:t>
            </a:r>
            <a:r>
              <a:rPr lang="en-CA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Áp dụng tính chất 2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4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229600" cy="1217759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tr54/SGK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được từ 4 số: </a:t>
            </a: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31081"/>
              </p:ext>
            </p:extLst>
          </p:nvPr>
        </p:nvGraphicFramePr>
        <p:xfrm>
          <a:off x="6629400" y="121285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6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12850"/>
                        <a:ext cx="193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2218" y="1733549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 algn="ctr">
              <a:buFont typeface="Wingdings 2" pitchFamily="18" charset="2"/>
              <a:buNone/>
            </a:pPr>
            <a:r>
              <a:rPr lang="vi-VN" sz="3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 </a:t>
            </a:r>
            <a:endParaRPr lang="en-US" sz="3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 đẳng thức: </a:t>
            </a:r>
          </a:p>
          <a:p>
            <a:pPr marL="68580" indent="0">
              <a:buFont typeface="Wingdings 2" pitchFamily="18" charset="2"/>
              <a:buNone/>
            </a:pPr>
            <a:endParaRPr lang="vi-VN" sz="45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97139"/>
              </p:ext>
            </p:extLst>
          </p:nvPr>
        </p:nvGraphicFramePr>
        <p:xfrm>
          <a:off x="3410939" y="2443310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7" name="Equation" r:id="rId7" imgW="2057400" imgH="368280" progId="Equation.DSMT4">
                  <p:embed/>
                </p:oleObj>
              </mc:Choice>
              <mc:Fallback>
                <p:oleObj name="Equation" r:id="rId7" imgW="2057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0939" y="2443310"/>
                        <a:ext cx="205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98764" y="295275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a các tỉ lệ thức </a:t>
            </a: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5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24203"/>
              </p:ext>
            </p:extLst>
          </p:nvPr>
        </p:nvGraphicFramePr>
        <p:xfrm>
          <a:off x="95348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8" name="Equation" r:id="rId9" imgW="1523880" imgH="888840" progId="Equation.DSMT4">
                  <p:embed/>
                </p:oleObj>
              </mc:Choice>
              <mc:Fallback>
                <p:oleObj name="Equation" r:id="rId9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48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6040"/>
              </p:ext>
            </p:extLst>
          </p:nvPr>
        </p:nvGraphicFramePr>
        <p:xfrm>
          <a:off x="291563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9" name="Equation" r:id="rId11" imgW="1523880" imgH="888840" progId="Equation.DSMT4">
                  <p:embed/>
                </p:oleObj>
              </mc:Choice>
              <mc:Fallback>
                <p:oleObj name="Equation" r:id="rId11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563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15778"/>
              </p:ext>
            </p:extLst>
          </p:nvPr>
        </p:nvGraphicFramePr>
        <p:xfrm>
          <a:off x="47444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0" name="Equation" r:id="rId13" imgW="1511280" imgH="888840" progId="Equation.DSMT4">
                  <p:embed/>
                </p:oleObj>
              </mc:Choice>
              <mc:Fallback>
                <p:oleObj name="Equation" r:id="rId13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44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08551"/>
              </p:ext>
            </p:extLst>
          </p:nvPr>
        </p:nvGraphicFramePr>
        <p:xfrm>
          <a:off x="64208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" name="Equation" r:id="rId15" imgW="1511280" imgH="888840" progId="Equation.DSMT4">
                  <p:embed/>
                </p:oleObj>
              </mc:Choice>
              <mc:Fallback>
                <p:oleObj name="Equation" r:id="rId15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08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7D2A3622-15DC-48FE-84E7-CA440AC6085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29400" y="22415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19350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build="p" animBg="1"/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2"/>
            <a:ext cx="3540579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0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69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6750"/>
            <a:ext cx="8229600" cy="41910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 – tr54/SGK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,5 N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o cách pha trộn nhiên liệu như trên khô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7E421A18-393D-4A57-B3E6-6E5DF64A95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249407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89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4350"/>
            <a:ext cx="8229600" cy="4343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ập 4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Ta có các tỉ lệ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 tỉ số trên có lập thành tỉ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cách pha trộn nhiên liệu như trên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4A5C002-EBC4-47CB-8452-CEF482E1707F}"/>
              </a:ext>
            </a:extLst>
          </p:cNvPr>
          <p:cNvGrpSpPr/>
          <p:nvPr/>
        </p:nvGrpSpPr>
        <p:grpSpPr>
          <a:xfrm>
            <a:off x="4470400" y="1327150"/>
            <a:ext cx="2476345" cy="889000"/>
            <a:chOff x="4470400" y="1327150"/>
            <a:chExt cx="2476345" cy="8890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94289"/>
                </p:ext>
              </p:extLst>
            </p:nvPr>
          </p:nvGraphicFramePr>
          <p:xfrm>
            <a:off x="4470400" y="1352550"/>
            <a:ext cx="1206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6" name="Equation" r:id="rId3" imgW="1206360" imgH="838080" progId="Equation.DSMT4">
                    <p:embed/>
                  </p:oleObj>
                </mc:Choice>
                <mc:Fallback>
                  <p:oleObj name="Equation" r:id="rId3" imgW="12063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0400" y="1352550"/>
                          <a:ext cx="1206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05684"/>
                </p:ext>
              </p:extLst>
            </p:nvPr>
          </p:nvGraphicFramePr>
          <p:xfrm>
            <a:off x="5867245" y="1327150"/>
            <a:ext cx="10795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7" name="Equation" r:id="rId5" imgW="1079280" imgH="888840" progId="Equation.DSMT4">
                    <p:embed/>
                  </p:oleObj>
                </mc:Choice>
                <mc:Fallback>
                  <p:oleObj name="Equation" r:id="rId5" imgW="107928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245" y="1327150"/>
                          <a:ext cx="10795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96064"/>
              </p:ext>
            </p:extLst>
          </p:nvPr>
        </p:nvGraphicFramePr>
        <p:xfrm>
          <a:off x="6198684" y="2838451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7" imgW="1447560" imgH="888840" progId="Equation.DSMT4">
                  <p:embed/>
                </p:oleObj>
              </mc:Choice>
              <mc:Fallback>
                <p:oleObj name="Equation" r:id="rId7" imgW="144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8684" y="2838451"/>
                        <a:ext cx="1447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33550"/>
            <a:ext cx="8229600" cy="2438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– tr54/SGK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DED13838-8B46-446A-ADA1-D45AABED51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666750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23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091055" cy="121321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5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lệ xăng và dầu dùng để pha nhiê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34290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2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12471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600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1517904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2121408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 lít xăng cần dùng là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có tỉ lệ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2800" i="1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  <a:blipFill>
                <a:blip r:embed="rId3"/>
                <a:stretch>
                  <a:fillRect t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470969" y="3333751"/>
            <a:ext cx="8239991" cy="10784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ăng để trộ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ầu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48642"/>
              </p:ext>
            </p:extLst>
          </p:nvPr>
        </p:nvGraphicFramePr>
        <p:xfrm>
          <a:off x="7162800" y="102386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3" name="Equation" r:id="rId4" imgW="1180800" imgH="838080" progId="Equation.DSMT4">
                  <p:embed/>
                </p:oleObj>
              </mc:Choice>
              <mc:Fallback>
                <p:oleObj name="Equation" r:id="rId4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1023865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BE4DA6CE-EDDF-4015-B352-C2BDB7C47030}"/>
              </a:ext>
            </a:extLst>
          </p:cNvPr>
          <p:cNvGrpSpPr/>
          <p:nvPr/>
        </p:nvGrpSpPr>
        <p:grpSpPr>
          <a:xfrm>
            <a:off x="1371600" y="2428605"/>
            <a:ext cx="6070600" cy="838200"/>
            <a:chOff x="1066800" y="2873555"/>
            <a:chExt cx="6070600" cy="8382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695053"/>
                </p:ext>
              </p:extLst>
            </p:nvPr>
          </p:nvGraphicFramePr>
          <p:xfrm>
            <a:off x="1066800" y="2873555"/>
            <a:ext cx="863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4" name="Equation" r:id="rId6" imgW="863280" imgH="838080" progId="Equation.DSMT4">
                    <p:embed/>
                  </p:oleObj>
                </mc:Choice>
                <mc:Fallback>
                  <p:oleObj name="Equation" r:id="rId6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6800" y="2873555"/>
                          <a:ext cx="863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832159"/>
                </p:ext>
              </p:extLst>
            </p:nvPr>
          </p:nvGraphicFramePr>
          <p:xfrm>
            <a:off x="2081871" y="3095451"/>
            <a:ext cx="1689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5" name="Equation" r:id="rId8" imgW="1688760" imgH="317160" progId="Equation.DSMT4">
                    <p:embed/>
                  </p:oleObj>
                </mc:Choice>
                <mc:Fallback>
                  <p:oleObj name="Equation" r:id="rId8" imgW="1688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1871" y="3095451"/>
                          <a:ext cx="1689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917770"/>
                </p:ext>
              </p:extLst>
            </p:nvPr>
          </p:nvGraphicFramePr>
          <p:xfrm>
            <a:off x="3937619" y="3105150"/>
            <a:ext cx="160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6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37619" y="3105150"/>
                          <a:ext cx="1600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0871"/>
                </p:ext>
              </p:extLst>
            </p:nvPr>
          </p:nvGraphicFramePr>
          <p:xfrm>
            <a:off x="5791200" y="3105150"/>
            <a:ext cx="1346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7" name="Equation" r:id="rId12" imgW="1346040" imgH="317160" progId="Equation.DSMT4">
                    <p:embed/>
                  </p:oleObj>
                </mc:Choice>
                <mc:Fallback>
                  <p:oleObj name="Equation" r:id="rId12" imgW="13460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91200" y="3105150"/>
                          <a:ext cx="1346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604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81" y="1285180"/>
            <a:ext cx="17732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195" y="1257300"/>
            <a:ext cx="1647825" cy="41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4" y="590550"/>
            <a:ext cx="2106613" cy="81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79824">
            <a:off x="2400843" y="1479935"/>
            <a:ext cx="1473546" cy="64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199" y="3260385"/>
            <a:ext cx="3340100" cy="114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338" y="2343152"/>
            <a:ext cx="2917825" cy="91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556" y="2759606"/>
            <a:ext cx="2019300" cy="688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257300"/>
            <a:ext cx="2760662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489" y="1589485"/>
            <a:ext cx="2270125" cy="112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49" y="3447787"/>
            <a:ext cx="4579557" cy="154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evel 1"/>
          <p:cNvSpPr/>
          <p:nvPr/>
        </p:nvSpPr>
        <p:spPr>
          <a:xfrm>
            <a:off x="1993107" y="2496004"/>
            <a:ext cx="2043046" cy="685346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7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999322"/>
            <a:ext cx="8001000" cy="173355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; 2; 3 (S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”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Bevel 3"/>
          <p:cNvSpPr/>
          <p:nvPr/>
        </p:nvSpPr>
        <p:spPr>
          <a:xfrm>
            <a:off x="1981200" y="685800"/>
            <a:ext cx="4724400" cy="742950"/>
          </a:xfrm>
          <a:prstGeom prst="bevel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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HƯỚNG DẪN VỀ NHÀ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8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8" name="Google Shape;4728;p56"/>
          <p:cNvSpPr txBox="1">
            <a:spLocks noGrp="1"/>
          </p:cNvSpPr>
          <p:nvPr>
            <p:ph type="title"/>
          </p:nvPr>
        </p:nvSpPr>
        <p:spPr>
          <a:xfrm>
            <a:off x="428596" y="361950"/>
            <a:ext cx="4295803" cy="409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Ơ BẢN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47" name="Google Shape;4747;p56"/>
          <p:cNvSpPr/>
          <p:nvPr/>
        </p:nvSpPr>
        <p:spPr>
          <a:xfrm>
            <a:off x="538335" y="1352551"/>
            <a:ext cx="1383557" cy="1842012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ỉ</a:t>
            </a:r>
            <a:r>
              <a:rPr kumimoji="0" lang="vi-VN" sz="40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lệ thức</a:t>
            </a:r>
            <a:endParaRPr kumimoji="0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7" name="Google Shape;4746;p56">
            <a:extLst>
              <a:ext uri="{FF2B5EF4-FFF2-40B4-BE49-F238E27FC236}">
                <a16:creationId xmlns:a16="http://schemas.microsoft.com/office/drawing/2014/main" id="{0667C497-060D-473C-AF24-13032C98AA59}"/>
              </a:ext>
            </a:extLst>
          </p:cNvPr>
          <p:cNvSpPr/>
          <p:nvPr/>
        </p:nvSpPr>
        <p:spPr>
          <a:xfrm>
            <a:off x="2694117" y="941072"/>
            <a:ext cx="2285434" cy="544674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vi-VN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 nghĩa 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8" name="Google Shape;4748;p56">
            <a:extLst>
              <a:ext uri="{FF2B5EF4-FFF2-40B4-BE49-F238E27FC236}">
                <a16:creationId xmlns:a16="http://schemas.microsoft.com/office/drawing/2014/main" id="{D52C11BA-441A-465C-AC64-129043964F3F}"/>
              </a:ext>
            </a:extLst>
          </p:cNvPr>
          <p:cNvSpPr/>
          <p:nvPr/>
        </p:nvSpPr>
        <p:spPr>
          <a:xfrm>
            <a:off x="2850474" y="3070007"/>
            <a:ext cx="2165151" cy="626177"/>
          </a:xfrm>
          <a:prstGeom prst="roundRect">
            <a:avLst>
              <a:gd name="adj" fmla="val 16667"/>
            </a:avLst>
          </a:prstGeom>
          <a:solidFill>
            <a:srgbClr val="D0BFF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ất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288" name="Google Shape;4758;p56">
            <a:extLst>
              <a:ext uri="{FF2B5EF4-FFF2-40B4-BE49-F238E27FC236}">
                <a16:creationId xmlns:a16="http://schemas.microsoft.com/office/drawing/2014/main" id="{D9E048FF-710D-425D-AE01-7EDB715A9C27}"/>
              </a:ext>
            </a:extLst>
          </p:cNvPr>
          <p:cNvCxnSpPr>
            <a:cxnSpLocks/>
          </p:cNvCxnSpPr>
          <p:nvPr/>
        </p:nvCxnSpPr>
        <p:spPr>
          <a:xfrm>
            <a:off x="4800600" y="3486150"/>
            <a:ext cx="1448495" cy="78210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3" name="Google Shape;4756;p56">
            <a:extLst>
              <a:ext uri="{FF2B5EF4-FFF2-40B4-BE49-F238E27FC236}">
                <a16:creationId xmlns:a16="http://schemas.microsoft.com/office/drawing/2014/main" id="{02C16ADD-7AFC-4A12-8F69-19A870EFDEE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740199" y="1122765"/>
            <a:ext cx="1135610" cy="77222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4" name="Google Shape;4756;p56">
            <a:extLst>
              <a:ext uri="{FF2B5EF4-FFF2-40B4-BE49-F238E27FC236}">
                <a16:creationId xmlns:a16="http://schemas.microsoft.com/office/drawing/2014/main" id="{C58B816F-91FE-4477-9D5B-934EB909E0F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84564" y="2695464"/>
            <a:ext cx="1003239" cy="928583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3" name="Google Shape;4758;p56"/>
          <p:cNvCxnSpPr>
            <a:cxnSpLocks/>
          </p:cNvCxnSpPr>
          <p:nvPr/>
        </p:nvCxnSpPr>
        <p:spPr>
          <a:xfrm flipV="1">
            <a:off x="4779818" y="2704895"/>
            <a:ext cx="1381168" cy="494222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8" name="Google Shape;4741;p56"/>
          <p:cNvSpPr/>
          <p:nvPr/>
        </p:nvSpPr>
        <p:spPr>
          <a:xfrm>
            <a:off x="5943601" y="2124258"/>
            <a:ext cx="2618684" cy="716278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 chất 1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9" name="Google Shape;4741;p56">
            <a:extLst>
              <a:ext uri="{FF2B5EF4-FFF2-40B4-BE49-F238E27FC236}">
                <a16:creationId xmlns:a16="http://schemas.microsoft.com/office/drawing/2014/main" id="{760B1599-1CD1-4304-A418-376FEB2B99BD}"/>
              </a:ext>
            </a:extLst>
          </p:cNvPr>
          <p:cNvSpPr/>
          <p:nvPr/>
        </p:nvSpPr>
        <p:spPr>
          <a:xfrm>
            <a:off x="5943601" y="3696184"/>
            <a:ext cx="2618684" cy="700611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Tính chất </a:t>
            </a: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2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123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7" grpId="0" animBg="1"/>
      <p:bldP spid="167" grpId="0" animBg="1"/>
      <p:bldP spid="168" grpId="0" animBg="1"/>
      <p:bldP spid="78" grpId="0" animBg="1"/>
      <p:bldP spid="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09600" y="209549"/>
            <a:ext cx="3657600" cy="35052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276225" y="3073326"/>
            <a:ext cx="2305049" cy="2231484"/>
          </a:xfrm>
          <a:prstGeom prst="ellipse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1" y="3521525"/>
            <a:ext cx="2073275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7480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3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2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8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2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759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43D71070-71A1-45C8-9C26-C4959E46F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21" y="1"/>
            <a:ext cx="9144000" cy="5143499"/>
          </a:xfrm>
          <a:prstGeom prst="rect">
            <a:avLst/>
          </a:prstGeom>
        </p:spPr>
      </p:pic>
      <p:sp>
        <p:nvSpPr>
          <p:cNvPr id="20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1406859" y="999802"/>
            <a:ext cx="6602524" cy="308546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ậ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: 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3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ỏ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mỗ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u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ghĩ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10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â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kh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ế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ờ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à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í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iệ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ướ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ế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a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quyề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d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ò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iế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ắ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iề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v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4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rgbClr val="FCDFF8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DEEAD232-507E-439F-9C11-EDC7B6289950}"/>
              </a:ext>
            </a:extLst>
          </p:cNvPr>
          <p:cNvSpPr/>
          <p:nvPr/>
        </p:nvSpPr>
        <p:spPr>
          <a:xfrm>
            <a:off x="1678251" y="1"/>
            <a:ext cx="5559389" cy="636815"/>
          </a:xfrm>
          <a:prstGeom prst="roundRect">
            <a:avLst/>
          </a:prstGeom>
          <a:solidFill>
            <a:srgbClr val="72403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27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3009260" y="21881"/>
            <a:ext cx="3355727" cy="5309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 prst="convex"/>
            </a:sp3d>
          </a:bodyPr>
          <a:lstStyle/>
          <a:p>
            <a:pPr algn="r" defTabSz="685800">
              <a:defRPr/>
            </a:pPr>
            <a:r>
              <a:rPr kumimoji="1" lang="en-US" altLang="zh-CN" sz="3000" b="1" dirty="0">
                <a:ln/>
                <a:solidFill>
                  <a:srgbClr val="FFFF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60000" endA="900" endPos="60000" dist="29997" dir="5400000" sy="-100000" algn="bl" rotWithShape="0"/>
                </a:effectLst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AI NHANH HƠN ?</a:t>
            </a:r>
            <a:endParaRPr kumimoji="1" lang="zh-CN" altLang="en-US" sz="3000" b="1" dirty="0">
              <a:ln/>
              <a:solidFill>
                <a:srgbClr val="FFFF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60000" dist="29997" dir="5400000" sy="-100000" algn="bl" rotWithShape="0"/>
              </a:effectLst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F1D24AA7-51F6-4717-A5D5-A5E532C32693}"/>
              </a:ext>
            </a:extLst>
          </p:cNvPr>
          <p:cNvGrpSpPr/>
          <p:nvPr/>
        </p:nvGrpSpPr>
        <p:grpSpPr>
          <a:xfrm rot="17502153">
            <a:off x="-519979" y="272055"/>
            <a:ext cx="2391753" cy="1692771"/>
            <a:chOff x="-199320" y="-2805186"/>
            <a:chExt cx="3189003" cy="2257028"/>
          </a:xfrm>
        </p:grpSpPr>
        <p:sp>
          <p:nvSpPr>
            <p:cNvPr id="10" name="Hình chữ nhật 9">
              <a:extLst>
                <a:ext uri="{FF2B5EF4-FFF2-40B4-BE49-F238E27FC236}">
                  <a16:creationId xmlns:a16="http://schemas.microsoft.com/office/drawing/2014/main" id="{A01C6333-0683-4BDA-8A86-0FEB0C34E264}"/>
                </a:ext>
              </a:extLst>
            </p:cNvPr>
            <p:cNvSpPr/>
            <p:nvPr/>
          </p:nvSpPr>
          <p:spPr>
            <a:xfrm>
              <a:off x="-199320" y="-2805186"/>
              <a:ext cx="1740220" cy="225702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10400" b="1">
                  <a:ln/>
                  <a:solidFill>
                    <a:srgbClr val="FF0000"/>
                  </a:solidFill>
                </a:rPr>
                <a:t>G</a:t>
              </a:r>
              <a:endParaRPr lang="vi-VN" sz="10400" b="1">
                <a:ln/>
                <a:solidFill>
                  <a:srgbClr val="FF0000"/>
                </a:solidFill>
              </a:endParaRPr>
            </a:p>
          </p:txBody>
        </p:sp>
        <p:sp>
          <p:nvSpPr>
            <p:cNvPr id="21" name="Hình chữ nhật 20">
              <a:extLst>
                <a:ext uri="{FF2B5EF4-FFF2-40B4-BE49-F238E27FC236}">
                  <a16:creationId xmlns:a16="http://schemas.microsoft.com/office/drawing/2014/main" id="{33D1740E-1969-423C-9A87-D78B06B70D7D}"/>
                </a:ext>
              </a:extLst>
            </p:cNvPr>
            <p:cNvSpPr/>
            <p:nvPr/>
          </p:nvSpPr>
          <p:spPr>
            <a:xfrm>
              <a:off x="995538" y="-2292223"/>
              <a:ext cx="930169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4"/>
                  </a:solidFill>
                </a:rPr>
                <a:t>A</a:t>
              </a:r>
              <a:endParaRPr lang="vi-VN" sz="5400" b="1">
                <a:ln/>
                <a:solidFill>
                  <a:schemeClr val="accent4"/>
                </a:solidFill>
              </a:endParaRPr>
            </a:p>
          </p:txBody>
        </p:sp>
        <p:sp>
          <p:nvSpPr>
            <p:cNvPr id="23" name="Hình chữ nhật 22">
              <a:extLst>
                <a:ext uri="{FF2B5EF4-FFF2-40B4-BE49-F238E27FC236}">
                  <a16:creationId xmlns:a16="http://schemas.microsoft.com/office/drawing/2014/main" id="{F4599EA0-8789-4CA5-B87F-97C0D62E3916}"/>
                </a:ext>
              </a:extLst>
            </p:cNvPr>
            <p:cNvSpPr/>
            <p:nvPr/>
          </p:nvSpPr>
          <p:spPr>
            <a:xfrm>
              <a:off x="1521257" y="-1984482"/>
              <a:ext cx="1077647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1"/>
                  </a:solidFill>
                </a:rPr>
                <a:t>M</a:t>
              </a:r>
              <a:endParaRPr lang="vi-VN" sz="5400" b="1">
                <a:ln/>
                <a:solidFill>
                  <a:schemeClr val="accent1"/>
                </a:solidFill>
              </a:endParaRPr>
            </a:p>
          </p:txBody>
        </p:sp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id="{FFCC302B-D390-45EC-8922-56F0A4C4C2F6}"/>
                </a:ext>
              </a:extLst>
            </p:cNvPr>
            <p:cNvSpPr/>
            <p:nvPr/>
          </p:nvSpPr>
          <p:spPr>
            <a:xfrm>
              <a:off x="2262560" y="-2164158"/>
              <a:ext cx="727123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2">
                      <a:lumMod val="75000"/>
                    </a:schemeClr>
                  </a:solidFill>
                </a:rPr>
                <a:t>E</a:t>
              </a:r>
              <a:endParaRPr lang="vi-VN" sz="5400" b="1">
                <a:ln/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8139851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2505" y="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54369" y="433325"/>
            <a:ext cx="6840037" cy="147412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endParaRPr lang="en-US" sz="2800" b="1" u="sng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/>
              <a:t>         </a:t>
            </a:r>
            <a:endParaRPr lang="en-US" sz="2700" dirty="0">
              <a:solidFill>
                <a:schemeClr val="tx1"/>
              </a:solidFill>
            </a:endParaRPr>
          </a:p>
          <a:p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566" y="2253356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979565" y="3324953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95977" y="3344721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95980" y="2333219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" name="Oval 1"/>
          <p:cNvSpPr/>
          <p:nvPr/>
        </p:nvSpPr>
        <p:spPr>
          <a:xfrm>
            <a:off x="5103740" y="2333219"/>
            <a:ext cx="653771" cy="651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0" name="Oval 4">
            <a:extLst>
              <a:ext uri="{FF2B5EF4-FFF2-40B4-BE49-F238E27FC236}">
                <a16:creationId xmlns:a16="http://schemas.microsoft.com/office/drawing/2014/main" id="{F875E3AA-6FA2-413F-8242-D8EB21029A8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21" name="Oval 9">
            <a:extLst>
              <a:ext uri="{FF2B5EF4-FFF2-40B4-BE49-F238E27FC236}">
                <a16:creationId xmlns:a16="http://schemas.microsoft.com/office/drawing/2014/main" id="{DC2B9A38-092E-490F-AFDA-1ED743B46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22" name="Oval 10">
            <a:extLst>
              <a:ext uri="{FF2B5EF4-FFF2-40B4-BE49-F238E27FC236}">
                <a16:creationId xmlns:a16="http://schemas.microsoft.com/office/drawing/2014/main" id="{7194D4A0-B121-4B40-A19E-7205C45E16C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3" name="Oval 11">
            <a:extLst>
              <a:ext uri="{FF2B5EF4-FFF2-40B4-BE49-F238E27FC236}">
                <a16:creationId xmlns:a16="http://schemas.microsoft.com/office/drawing/2014/main" id="{245A77E3-8E69-4B93-8C55-AC500E05F03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4" name="Oval 12">
            <a:extLst>
              <a:ext uri="{FF2B5EF4-FFF2-40B4-BE49-F238E27FC236}">
                <a16:creationId xmlns:a16="http://schemas.microsoft.com/office/drawing/2014/main" id="{2B8C777A-0D18-435A-87DA-31E70C25442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5" name="Oval 13">
            <a:extLst>
              <a:ext uri="{FF2B5EF4-FFF2-40B4-BE49-F238E27FC236}">
                <a16:creationId xmlns:a16="http://schemas.microsoft.com/office/drawing/2014/main" id="{075012BE-B10D-4F3B-8F9A-CD8C2CFE5A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6" name="Oval 14">
            <a:extLst>
              <a:ext uri="{FF2B5EF4-FFF2-40B4-BE49-F238E27FC236}">
                <a16:creationId xmlns:a16="http://schemas.microsoft.com/office/drawing/2014/main" id="{40861216-50CD-42B4-9D02-A06D975262D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7" name="Oval 15">
            <a:extLst>
              <a:ext uri="{FF2B5EF4-FFF2-40B4-BE49-F238E27FC236}">
                <a16:creationId xmlns:a16="http://schemas.microsoft.com/office/drawing/2014/main" id="{35ED32DD-2167-495C-94ED-F821197BD3A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8" name="Oval 16">
            <a:extLst>
              <a:ext uri="{FF2B5EF4-FFF2-40B4-BE49-F238E27FC236}">
                <a16:creationId xmlns:a16="http://schemas.microsoft.com/office/drawing/2014/main" id="{932E3A78-3D76-4A96-B593-71A2EA7CA9A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2" name="Oval 17">
            <a:extLst>
              <a:ext uri="{FF2B5EF4-FFF2-40B4-BE49-F238E27FC236}">
                <a16:creationId xmlns:a16="http://schemas.microsoft.com/office/drawing/2014/main" id="{AB2C06FA-FCBB-463D-B48B-F9AC28202D5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33" name="ĐỒNG HỒ">
            <a:extLst>
              <a:ext uri="{FF2B5EF4-FFF2-40B4-BE49-F238E27FC236}">
                <a16:creationId xmlns:a16="http://schemas.microsoft.com/office/drawing/2014/main" id="{E8BF5828-E585-4772-92C5-8177538FA24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48032"/>
              </p:ext>
            </p:extLst>
          </p:nvPr>
        </p:nvGraphicFramePr>
        <p:xfrm>
          <a:off x="2548492" y="2226076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5" imgW="1002960" imgH="952200" progId="Equation.DSMT4">
                  <p:embed/>
                </p:oleObj>
              </mc:Choice>
              <mc:Fallback>
                <p:oleObj name="Equation" r:id="rId5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492" y="2226076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07022"/>
              </p:ext>
            </p:extLst>
          </p:nvPr>
        </p:nvGraphicFramePr>
        <p:xfrm>
          <a:off x="5943600" y="2226076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" name="Equation" r:id="rId7" imgW="1015920" imgH="952200" progId="Equation.DSMT4">
                  <p:embed/>
                </p:oleObj>
              </mc:Choice>
              <mc:Fallback>
                <p:oleObj name="Equation" r:id="rId7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2226076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74316"/>
              </p:ext>
            </p:extLst>
          </p:nvPr>
        </p:nvGraphicFramePr>
        <p:xfrm>
          <a:off x="2622501" y="3217810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" name="Equation" r:id="rId9" imgW="1002960" imgH="952200" progId="Equation.DSMT4">
                  <p:embed/>
                </p:oleObj>
              </mc:Choice>
              <mc:Fallback>
                <p:oleObj name="Equation" r:id="rId9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2501" y="3217810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38152"/>
              </p:ext>
            </p:extLst>
          </p:nvPr>
        </p:nvGraphicFramePr>
        <p:xfrm>
          <a:off x="5838916" y="3305175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" name="Equation" r:id="rId11" imgW="1015920" imgH="952200" progId="Equation.DSMT4">
                  <p:embed/>
                </p:oleObj>
              </mc:Choice>
              <mc:Fallback>
                <p:oleObj name="Equation" r:id="rId11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8916" y="3305175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8981"/>
              </p:ext>
            </p:extLst>
          </p:nvPr>
        </p:nvGraphicFramePr>
        <p:xfrm>
          <a:off x="7292498" y="406948"/>
          <a:ext cx="238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6" name="Equation" r:id="rId13" imgW="317160" imgH="952200" progId="Equation.DSMT4">
                  <p:embed/>
                </p:oleObj>
              </mc:Choice>
              <mc:Fallback>
                <p:oleObj name="Equation" r:id="rId13" imgW="317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92498" y="406948"/>
                        <a:ext cx="2381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41072"/>
              </p:ext>
            </p:extLst>
          </p:nvPr>
        </p:nvGraphicFramePr>
        <p:xfrm>
          <a:off x="1447800" y="1193075"/>
          <a:ext cx="257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" name="Equation" r:id="rId15" imgW="342720" imgH="952200" progId="Equation.DSMT4">
                  <p:embed/>
                </p:oleObj>
              </mc:Choice>
              <mc:Fallback>
                <p:oleObj name="Equation" r:id="rId15" imgW="342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1193075"/>
                        <a:ext cx="2571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862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33" y="1143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76740" y="118343"/>
            <a:ext cx="5930547" cy="1288914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defTabSz="914378">
              <a:lnSpc>
                <a:spcPct val="150000"/>
              </a:lnSpc>
              <a:defRPr/>
            </a:pP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4" name="Oval 33"/>
          <p:cNvSpPr/>
          <p:nvPr/>
        </p:nvSpPr>
        <p:spPr>
          <a:xfrm>
            <a:off x="958402" y="2769385"/>
            <a:ext cx="682173" cy="651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3919F1AE-8006-4146-944F-B3EB8665401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id="{2566EDBD-51E6-4C64-95C2-126ACC50A82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id="{3504112A-F95A-4C98-ACE9-E0E96A14DF3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id="{D0ABA1D2-2DC8-4FE4-B8B0-B0DDFFC89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9571AC95-A14E-4107-8F0D-5DD7B254860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76DBB076-6974-4EE6-B537-D1AC6D9FD5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274B9C88-8366-49E7-8237-C3269F62E3BF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id="{9058BCD6-6052-4B94-B90B-FF3D5D525BEB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2" name="Oval 16">
            <a:extLst>
              <a:ext uri="{FF2B5EF4-FFF2-40B4-BE49-F238E27FC236}">
                <a16:creationId xmlns:a16="http://schemas.microsoft.com/office/drawing/2014/main" id="{B79D6781-6013-4C65-9F97-CCAFB362658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3" name="Oval 17">
            <a:extLst>
              <a:ext uri="{FF2B5EF4-FFF2-40B4-BE49-F238E27FC236}">
                <a16:creationId xmlns:a16="http://schemas.microsoft.com/office/drawing/2014/main" id="{F43598B2-BD76-409D-ABAD-B54123C5A29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4" name="ĐỒNG HỒ">
            <a:extLst>
              <a:ext uri="{FF2B5EF4-FFF2-40B4-BE49-F238E27FC236}">
                <a16:creationId xmlns:a16="http://schemas.microsoft.com/office/drawing/2014/main" id="{8723F036-143B-434B-AA40-2FA750DC68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0" y="5665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9614"/>
              </p:ext>
            </p:extLst>
          </p:nvPr>
        </p:nvGraphicFramePr>
        <p:xfrm>
          <a:off x="1698799" y="1702200"/>
          <a:ext cx="60364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4" name="Equation" r:id="rId5" imgW="812520" imgH="1066680" progId="Equation.DSMT4">
                  <p:embed/>
                </p:oleObj>
              </mc:Choice>
              <mc:Fallback>
                <p:oleObj name="Equation" r:id="rId5" imgW="8125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99" y="1702200"/>
                        <a:ext cx="60364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5541"/>
              </p:ext>
            </p:extLst>
          </p:nvPr>
        </p:nvGraphicFramePr>
        <p:xfrm>
          <a:off x="2838754" y="1732449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5" name="Equation" r:id="rId7" imgW="787320" imgH="1066680" progId="Equation.DSMT4">
                  <p:embed/>
                </p:oleObj>
              </mc:Choice>
              <mc:Fallback>
                <p:oleObj name="Equation" r:id="rId7" imgW="787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754" y="1732449"/>
                        <a:ext cx="573881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5"/>
          <p:cNvSpPr>
            <a:spLocks noChangeArrowheads="1"/>
          </p:cNvSpPr>
          <p:nvPr/>
        </p:nvSpPr>
        <p:spPr bwMode="auto">
          <a:xfrm>
            <a:off x="114300" y="6808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228600" y="7951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64270" y="185347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84682" y="1859877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714462" y="1877836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05856"/>
              </p:ext>
            </p:extLst>
          </p:nvPr>
        </p:nvGraphicFramePr>
        <p:xfrm>
          <a:off x="5219700" y="1989535"/>
          <a:ext cx="542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6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1989535"/>
                        <a:ext cx="5429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963783" y="1878154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37311"/>
              </p:ext>
            </p:extLst>
          </p:nvPr>
        </p:nvGraphicFramePr>
        <p:xfrm>
          <a:off x="6572250" y="1989535"/>
          <a:ext cx="533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7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2250" y="1989535"/>
                        <a:ext cx="533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0038"/>
              </p:ext>
            </p:extLst>
          </p:nvPr>
        </p:nvGraphicFramePr>
        <p:xfrm>
          <a:off x="2958431" y="2749376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8" name="Equation" r:id="rId13" imgW="765000" imgH="1066680" progId="Equation.DSMT4">
                  <p:embed/>
                </p:oleObj>
              </mc:Choice>
              <mc:Fallback>
                <p:oleObj name="Equation" r:id="rId13" imgW="765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8431" y="2749376"/>
                        <a:ext cx="57388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364270" y="289373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43362" y="2783821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41218"/>
              </p:ext>
            </p:extLst>
          </p:nvPr>
        </p:nvGraphicFramePr>
        <p:xfrm>
          <a:off x="1657350" y="2730104"/>
          <a:ext cx="60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9" name="Equation" r:id="rId15" imgW="812520" imgH="1066680" progId="Equation.DSMT4">
                  <p:embed/>
                </p:oleObj>
              </mc:Choice>
              <mc:Fallback>
                <p:oleObj name="Equation" r:id="rId15" imgW="812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7350" y="2730104"/>
                        <a:ext cx="609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05737"/>
              </p:ext>
            </p:extLst>
          </p:nvPr>
        </p:nvGraphicFramePr>
        <p:xfrm>
          <a:off x="5155460" y="2736060"/>
          <a:ext cx="981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0" name="Equation" r:id="rId17" imgW="1307880" imgH="1066680" progId="Equation.DSMT4">
                  <p:embed/>
                </p:oleObj>
              </mc:Choice>
              <mc:Fallback>
                <p:oleObj name="Equation" r:id="rId17" imgW="1307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55460" y="2736060"/>
                        <a:ext cx="981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8945"/>
              </p:ext>
            </p:extLst>
          </p:nvPr>
        </p:nvGraphicFramePr>
        <p:xfrm>
          <a:off x="6775313" y="2925669"/>
          <a:ext cx="1038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1" name="Equation" r:id="rId19" imgW="1384200" imgH="457200" progId="Equation.DSMT4">
                  <p:embed/>
                </p:oleObj>
              </mc:Choice>
              <mc:Fallback>
                <p:oleObj name="Equation" r:id="rId19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75313" y="2925669"/>
                        <a:ext cx="10382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184681" y="2893737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80330" y="2893738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92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34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126
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545</TotalTime>
  <Words>1174</Words>
  <Application>Microsoft Office PowerPoint</Application>
  <PresentationFormat>On-screen Show (16:9)</PresentationFormat>
  <Paragraphs>226</Paragraphs>
  <Slides>39</Slides>
  <Notes>3</Notes>
  <HiddenSlides>0</HiddenSlides>
  <MMClips>1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3.OpenSans-San</vt:lpstr>
      <vt:lpstr>Arial</vt:lpstr>
      <vt:lpstr>Calibri</vt:lpstr>
      <vt:lpstr>Cambria Math</vt:lpstr>
      <vt:lpstr>Century Gothic</vt:lpstr>
      <vt:lpstr>Times New Roman</vt:lpstr>
      <vt:lpstr>Verdana</vt:lpstr>
      <vt:lpstr>Wingdings 2</vt:lpstr>
      <vt:lpstr>思源黑体 Heavy</vt:lpstr>
      <vt:lpstr>Austin</vt:lpstr>
      <vt:lpstr>Equation</vt:lpstr>
      <vt:lpstr>PowerPoint Presentation</vt:lpstr>
      <vt:lpstr>PowerPoint Presentation</vt:lpstr>
      <vt:lpstr>PowerPoint Presentation</vt:lpstr>
      <vt:lpstr>KIẾN THỨC CƠ B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ính chất : 1. Tính chất 1: </vt:lpstr>
      <vt:lpstr>II. Tính chất : 1. Tính chất 1: </vt:lpstr>
      <vt:lpstr>PowerPoint Presentation</vt:lpstr>
      <vt:lpstr>Ví dụ 2.</vt:lpstr>
      <vt:lpstr>Vận dụng 2.</vt:lpstr>
      <vt:lpstr>II. Tính chất : 2. Tính chất 2: </vt:lpstr>
      <vt:lpstr>PowerPoint Presentation</vt:lpstr>
      <vt:lpstr>PowerPoint Presentation</vt:lpstr>
      <vt:lpstr>PowerPoint Presentation</vt:lpstr>
      <vt:lpstr>*Nhận xét : </vt:lpstr>
      <vt:lpstr>Ví dụ 3: Lập tất cả các tỉ lệ thức có thể có được từ đẳng thức:  </vt:lpstr>
      <vt:lpstr>Vận dụng 3: </vt:lpstr>
      <vt:lpstr>PowerPoint Presentation</vt:lpstr>
      <vt:lpstr>PowerPoint Presentation</vt:lpstr>
      <vt:lpstr>  Bài 2 – tr54/ SGK  Tìm x trong mỗi hệ thức sau:</vt:lpstr>
      <vt:lpstr>Bài 2: Tìm x trong mỗi hệ thức sau</vt:lpstr>
      <vt:lpstr>Bài 2 : Tìm x trong mỗi hệ thức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</dc:creator>
  <cp:lastModifiedBy>hantt@banmaischool.com</cp:lastModifiedBy>
  <cp:revision>376</cp:revision>
  <dcterms:created xsi:type="dcterms:W3CDTF">2022-07-09T08:44:10Z</dcterms:created>
  <dcterms:modified xsi:type="dcterms:W3CDTF">2022-07-26T14:14:51Z</dcterms:modified>
</cp:coreProperties>
</file>